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4">
  <p:sldMasterIdLst>
    <p:sldMasterId id="2147483720" r:id="rId1"/>
    <p:sldMasterId id="2147483708" r:id="rId2"/>
    <p:sldMasterId id="2147483682" r:id="rId3"/>
    <p:sldMasterId id="2147483694" r:id="rId4"/>
  </p:sldMasterIdLst>
  <p:notesMasterIdLst>
    <p:notesMasterId r:id="rId38"/>
  </p:notesMasterIdLst>
  <p:handoutMasterIdLst>
    <p:handoutMasterId r:id="rId39"/>
  </p:handoutMasterIdLst>
  <p:sldIdLst>
    <p:sldId id="412" r:id="rId5"/>
    <p:sldId id="374" r:id="rId6"/>
    <p:sldId id="402" r:id="rId7"/>
    <p:sldId id="260" r:id="rId8"/>
    <p:sldId id="403" r:id="rId9"/>
    <p:sldId id="452" r:id="rId10"/>
    <p:sldId id="376" r:id="rId11"/>
    <p:sldId id="413" r:id="rId12"/>
    <p:sldId id="414" r:id="rId13"/>
    <p:sldId id="404" r:id="rId14"/>
    <p:sldId id="415" r:id="rId15"/>
    <p:sldId id="416" r:id="rId16"/>
    <p:sldId id="417" r:id="rId17"/>
    <p:sldId id="408" r:id="rId18"/>
    <p:sldId id="409" r:id="rId19"/>
    <p:sldId id="410" r:id="rId20"/>
    <p:sldId id="331" r:id="rId21"/>
    <p:sldId id="441" r:id="rId22"/>
    <p:sldId id="442" r:id="rId23"/>
    <p:sldId id="439" r:id="rId24"/>
    <p:sldId id="438" r:id="rId25"/>
    <p:sldId id="437" r:id="rId26"/>
    <p:sldId id="443" r:id="rId27"/>
    <p:sldId id="444" r:id="rId28"/>
    <p:sldId id="445" r:id="rId29"/>
    <p:sldId id="446" r:id="rId30"/>
    <p:sldId id="447" r:id="rId31"/>
    <p:sldId id="448" r:id="rId32"/>
    <p:sldId id="449" r:id="rId33"/>
    <p:sldId id="451" r:id="rId34"/>
    <p:sldId id="453" r:id="rId35"/>
    <p:sldId id="456" r:id="rId36"/>
    <p:sldId id="455" r:id="rId37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 nguyen" initials="tn" lastIdx="1" clrIdx="0">
    <p:extLst>
      <p:ext uri="{19B8F6BF-5375-455C-9EA6-DF929625EA0E}">
        <p15:presenceInfo xmlns:p15="http://schemas.microsoft.com/office/powerpoint/2012/main" userId="21444592b9938e08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2D85"/>
    <a:srgbClr val="333399"/>
    <a:srgbClr val="003399"/>
    <a:srgbClr val="166083"/>
    <a:srgbClr val="0000CC"/>
    <a:srgbClr val="0000FF"/>
    <a:srgbClr val="E46C0A"/>
    <a:srgbClr val="009900"/>
    <a:srgbClr val="CC00CC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5701" autoAdjust="0"/>
  </p:normalViewPr>
  <p:slideViewPr>
    <p:cSldViewPr>
      <p:cViewPr varScale="1">
        <p:scale>
          <a:sx n="23" d="100"/>
          <a:sy n="23" d="100"/>
        </p:scale>
        <p:origin x="82" y="758"/>
      </p:cViewPr>
      <p:guideLst>
        <p:guide orient="horz" pos="432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commentAuthors" Target="commentAuthor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9081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324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2790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4481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5590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7386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264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199" y="2244986"/>
            <a:ext cx="18289191" cy="4775753"/>
          </a:xfrm>
          <a:prstGeom prst="rect">
            <a:avLst/>
          </a:prstGeom>
        </p:spPr>
        <p:txBody>
          <a:bodyPr anchor="b"/>
          <a:lstStyle>
            <a:lvl1pPr algn="ctr">
              <a:defRPr sz="12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199" y="7204910"/>
            <a:ext cx="18289191" cy="331190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91" indent="0" algn="ctr">
              <a:buNone/>
              <a:defRPr sz="4000"/>
            </a:lvl2pPr>
            <a:lvl3pPr marL="1828983" indent="0" algn="ctr">
              <a:buNone/>
              <a:defRPr sz="3600"/>
            </a:lvl3pPr>
            <a:lvl4pPr marL="2743474" indent="0" algn="ctr">
              <a:buNone/>
              <a:defRPr sz="3200"/>
            </a:lvl4pPr>
            <a:lvl5pPr marL="3657966" indent="0" algn="ctr">
              <a:buNone/>
              <a:defRPr sz="3200"/>
            </a:lvl5pPr>
            <a:lvl6pPr marL="4572457" indent="0" algn="ctr">
              <a:buNone/>
              <a:defRPr sz="3200"/>
            </a:lvl6pPr>
            <a:lvl7pPr marL="5486949" indent="0" algn="ctr">
              <a:buNone/>
              <a:defRPr sz="3200"/>
            </a:lvl7pPr>
            <a:lvl8pPr marL="6401440" indent="0" algn="ctr">
              <a:buNone/>
              <a:defRPr sz="3200"/>
            </a:lvl8pPr>
            <a:lvl9pPr marL="7315932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670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3486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50937" y="730334"/>
            <a:ext cx="5258142" cy="1162502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509" y="730334"/>
            <a:ext cx="15469607" cy="1162502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9268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548641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1" y="12714174"/>
            <a:ext cx="5689971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D15044BE-B3F3-4258-B55D-9238C2EBFD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4"/>
            <a:ext cx="7722103" cy="730335"/>
          </a:xfrm>
          <a:prstGeom prst="rect">
            <a:avLst/>
          </a:prstGeom>
        </p:spPr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9" y="12714174"/>
            <a:ext cx="5689971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E56A0A80-8336-46B1-B89F-89FB7E7362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70154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D15044BE-B3F3-4258-B55D-9238C2EBFD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E56A0A80-8336-46B1-B89F-89FB7E7362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1736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D15044BE-B3F3-4258-B55D-9238C2EBFDF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E56A0A80-8336-46B1-B89F-89FB7E7362A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8265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509" y="12714173"/>
            <a:ext cx="5486757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CCDBED9E-695B-45FF-A5CC-38AF924A3B3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726" y="12714173"/>
            <a:ext cx="8230136" cy="730335"/>
          </a:xfrm>
          <a:prstGeom prst="rect">
            <a:avLst/>
          </a:prstGeom>
        </p:spPr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2322" y="12714173"/>
            <a:ext cx="5486757" cy="730335"/>
          </a:xfrm>
          <a:prstGeom prst="rect">
            <a:avLst/>
          </a:prstGeom>
        </p:spPr>
        <p:txBody>
          <a:bodyPr/>
          <a:lstStyle/>
          <a:p>
            <a:pPr defTabSz="2177496"/>
            <a:fld id="{929CFADC-9C8A-4235-9C7E-BBAD0337C9A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9385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30525C-CAA2-4E10-A399-8D9920D593A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5"/>
            <a:ext cx="18289588" cy="4776788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4ACD464-7FF6-4A3B-BE38-F41A861666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5663"/>
            <a:ext cx="18289588" cy="331152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F8D769-7EC4-4A19-B21A-C823C48A86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D02FC2-FE87-4039-ABB2-038DF60D1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679A39-B8A6-4226-A96A-5E4907E94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381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92CDF7-C46E-4C6B-84D1-68EAA6C3CA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E50D39-F2CA-483A-BC82-51CA28BA0D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5A6356-1513-4D5D-966A-97829C61C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10040D-BCD0-480E-A501-2CDC13E72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84795C-823D-477D-B23C-090B9D01F8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250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4743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12DD4E-35A2-451A-9DFC-704DB87E6D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5"/>
            <a:ext cx="21032788" cy="5707063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8DF79CA-BECC-401B-AB5A-C352F0BDFC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80513"/>
            <a:ext cx="21032788" cy="3000375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347252-B96E-4005-B8EE-7E38DF425A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C425CF-817D-433D-B47C-62A38C7687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113537-FEAA-4A4D-A0E4-E242A6736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9825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E577BC-92B5-49F1-9B33-CE08724EEC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110AD2-D789-4EE9-AACF-2AF75DD0B96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439400" cy="87042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34508D-70F8-48EA-B9F2-14D7D9D918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268200" y="3651250"/>
            <a:ext cx="10440988" cy="87042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84FCD7-BCB3-493F-B5D2-FCF2CFB4AE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AA6E3E0-6B37-4BDE-90BF-01C745E405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BCCEC3B-8904-48C1-B517-D8BB1FC70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8392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4841F7-1361-413F-9CAC-6C63756141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730250"/>
            <a:ext cx="21032788" cy="26511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DE221F-0590-4CE2-B13D-24120A82D2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5" y="3362325"/>
            <a:ext cx="10315575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1A6849-C1D2-4444-8628-99D8DC1D67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5" y="5010150"/>
            <a:ext cx="10315575" cy="73707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17E6B34-A6EB-4C62-A200-7ACB7EA27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5988" y="3362325"/>
            <a:ext cx="10366375" cy="16478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3FF3594-488C-41A4-A4E9-66A7618A42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5988" y="5010150"/>
            <a:ext cx="10366375" cy="73707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0A63A0A-242E-4976-81C8-659C205E69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865742D-B77F-4142-8744-784CCEE57C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88A4E00-5B39-4362-A0F6-8B1525A04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6068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1A1C86-E15A-4948-AA94-2215ADB43E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092AB32-6440-48CA-BDEA-F214D5D644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E9749D-C232-4539-AF0A-175539A70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6818295-4473-4F8B-9A7C-D805CB10AA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9890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DF8C6A-EE80-4DF4-8DF4-B3FBC3CD49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69BC5B-718F-4CA6-B5DB-9828C188C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F6D8CF-86B1-4072-B36A-1D179818E5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76445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889E97-563D-4469-91B3-01A9111CEF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4475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D4906D-65BA-426E-8028-512EFFAE00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5" y="1974850"/>
            <a:ext cx="12345988" cy="974883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8D58B37-42D2-4877-B411-7EA0FB189A6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4475" cy="7624763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7E5FCA-809B-40BF-B04D-04450D898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DCD3C56-46D7-4573-AA68-2FCBB08C80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6D0CE8-A881-4522-AF22-65B77FB58F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210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752828-259E-489C-820D-03D5F0B257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5" y="914400"/>
            <a:ext cx="7864475" cy="32004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7BB61C6-4DD0-4826-B0BF-6D6E9238162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5" y="1974850"/>
            <a:ext cx="12345988" cy="97488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F10FDDD-8662-40C4-88D3-FA90664C78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5" y="4114800"/>
            <a:ext cx="7864475" cy="7624763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E18FB7-DF3A-4751-BD81-23DF1D540D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D8E21F-674B-47C2-B9B2-3A0D0A0CB9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2F626A-05DE-4C20-8F7F-01E6CB748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23644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4B5CC9-A00E-43D6-8BD1-7E21877C5E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A34D027-9E99-4C9C-840D-47BDA0649B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42F321-2E5D-47C2-8A60-34E9F6A39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30EC9B-BE99-40B4-BA87-9786E9F1FD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1D7577-848C-4F0B-B3B6-1E07BCB4F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60766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FE3AC44-3679-41EF-B6C3-0DB962905A1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51388" y="730250"/>
            <a:ext cx="5257800" cy="116252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3AF8F3-8CC3-47BF-B77F-06C31D72ED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622588" cy="116252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BBCD31-2860-4AE7-BE26-D08781DA54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4480F2-D320-43A9-882F-DFF23C3556B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4435A4-D68C-483B-9B8E-96AD221EC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70A76C-9E77-4538-89B3-F799C488D2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2099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808" y="3419873"/>
            <a:ext cx="21032570" cy="5706135"/>
          </a:xfrm>
          <a:prstGeom prst="rect">
            <a:avLst/>
          </a:prstGeom>
        </p:spPr>
        <p:txBody>
          <a:bodyPr anchor="b"/>
          <a:lstStyle>
            <a:lvl1pPr>
              <a:defRPr sz="12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808" y="9179990"/>
            <a:ext cx="21032570" cy="300072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9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983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474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966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457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949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144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932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44012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509" y="3651673"/>
            <a:ext cx="10363875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5204" y="3651673"/>
            <a:ext cx="10363875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17803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199" y="2244986"/>
            <a:ext cx="18289191" cy="4775753"/>
          </a:xfrm>
          <a:prstGeom prst="rect">
            <a:avLst/>
          </a:prstGeom>
        </p:spPr>
        <p:txBody>
          <a:bodyPr anchor="b"/>
          <a:lstStyle>
            <a:lvl1pPr algn="ctr">
              <a:defRPr sz="12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199" y="7204910"/>
            <a:ext cx="18289191" cy="3311907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91" indent="0" algn="ctr">
              <a:buNone/>
              <a:defRPr sz="4000"/>
            </a:lvl2pPr>
            <a:lvl3pPr marL="1828983" indent="0" algn="ctr">
              <a:buNone/>
              <a:defRPr sz="3600"/>
            </a:lvl3pPr>
            <a:lvl4pPr marL="2743474" indent="0" algn="ctr">
              <a:buNone/>
              <a:defRPr sz="3200"/>
            </a:lvl4pPr>
            <a:lvl5pPr marL="3657966" indent="0" algn="ctr">
              <a:buNone/>
              <a:defRPr sz="3200"/>
            </a:lvl5pPr>
            <a:lvl6pPr marL="4572457" indent="0" algn="ctr">
              <a:buNone/>
              <a:defRPr sz="3200"/>
            </a:lvl6pPr>
            <a:lvl7pPr marL="5486949" indent="0" algn="ctr">
              <a:buNone/>
              <a:defRPr sz="3200"/>
            </a:lvl7pPr>
            <a:lvl8pPr marL="6401440" indent="0" algn="ctr">
              <a:buNone/>
              <a:defRPr sz="3200"/>
            </a:lvl8pPr>
            <a:lvl9pPr marL="7315932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47633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35881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808" y="3419873"/>
            <a:ext cx="21032570" cy="5706135"/>
          </a:xfrm>
          <a:prstGeom prst="rect">
            <a:avLst/>
          </a:prstGeom>
        </p:spPr>
        <p:txBody>
          <a:bodyPr anchor="b"/>
          <a:lstStyle>
            <a:lvl1pPr>
              <a:defRPr sz="12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808" y="9179990"/>
            <a:ext cx="21032570" cy="300072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91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983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474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966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457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949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144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932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96711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509" y="3651673"/>
            <a:ext cx="10363875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5204" y="3651673"/>
            <a:ext cx="10363875" cy="870368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20286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5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686" y="3362715"/>
            <a:ext cx="10316246" cy="164801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91" indent="0">
              <a:buNone/>
              <a:defRPr sz="4000" b="1"/>
            </a:lvl2pPr>
            <a:lvl3pPr marL="1828983" indent="0">
              <a:buNone/>
              <a:defRPr sz="3600" b="1"/>
            </a:lvl3pPr>
            <a:lvl4pPr marL="2743474" indent="0">
              <a:buNone/>
              <a:defRPr sz="3200" b="1"/>
            </a:lvl4pPr>
            <a:lvl5pPr marL="3657966" indent="0">
              <a:buNone/>
              <a:defRPr sz="3200" b="1"/>
            </a:lvl5pPr>
            <a:lvl6pPr marL="4572457" indent="0">
              <a:buNone/>
              <a:defRPr sz="3200" b="1"/>
            </a:lvl6pPr>
            <a:lvl7pPr marL="5486949" indent="0">
              <a:buNone/>
              <a:defRPr sz="3200" b="1"/>
            </a:lvl7pPr>
            <a:lvl8pPr marL="6401440" indent="0">
              <a:buNone/>
              <a:defRPr sz="3200" b="1"/>
            </a:lvl8pPr>
            <a:lvl9pPr marL="7315932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686" y="5010730"/>
            <a:ext cx="10316246" cy="737002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5204" y="3362715"/>
            <a:ext cx="10367051" cy="164801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91" indent="0">
              <a:buNone/>
              <a:defRPr sz="4000" b="1"/>
            </a:lvl2pPr>
            <a:lvl3pPr marL="1828983" indent="0">
              <a:buNone/>
              <a:defRPr sz="3600" b="1"/>
            </a:lvl3pPr>
            <a:lvl4pPr marL="2743474" indent="0">
              <a:buNone/>
              <a:defRPr sz="3200" b="1"/>
            </a:lvl4pPr>
            <a:lvl5pPr marL="3657966" indent="0">
              <a:buNone/>
              <a:defRPr sz="3200" b="1"/>
            </a:lvl5pPr>
            <a:lvl6pPr marL="4572457" indent="0">
              <a:buNone/>
              <a:defRPr sz="3200" b="1"/>
            </a:lvl6pPr>
            <a:lvl7pPr marL="5486949" indent="0">
              <a:buNone/>
              <a:defRPr sz="3200" b="1"/>
            </a:lvl7pPr>
            <a:lvl8pPr marL="6401440" indent="0">
              <a:buNone/>
              <a:defRPr sz="3200" b="1"/>
            </a:lvl8pPr>
            <a:lvl9pPr marL="7315932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5204" y="5010730"/>
            <a:ext cx="10367051" cy="737002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0181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96696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24525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6" y="914506"/>
            <a:ext cx="7864986" cy="3200771"/>
          </a:xfrm>
          <a:prstGeom prst="rect">
            <a:avLst/>
          </a:prstGeom>
        </p:spPr>
        <p:txBody>
          <a:bodyPr anchor="b"/>
          <a:lstStyle>
            <a:lvl1pPr>
              <a:defRPr sz="64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7051" y="1975079"/>
            <a:ext cx="12345204" cy="9748379"/>
          </a:xfrm>
          <a:prstGeom prst="rect">
            <a:avLst/>
          </a:prstGeom>
        </p:spPr>
        <p:txBody>
          <a:bodyPr/>
          <a:lstStyle>
            <a:lvl1pPr>
              <a:defRPr sz="6401"/>
            </a:lvl1pPr>
            <a:lvl2pPr>
              <a:defRPr sz="5601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686" y="4115276"/>
            <a:ext cx="7864986" cy="76240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91" indent="0">
              <a:buNone/>
              <a:defRPr sz="2800"/>
            </a:lvl2pPr>
            <a:lvl3pPr marL="1828983" indent="0">
              <a:buNone/>
              <a:defRPr sz="2400"/>
            </a:lvl3pPr>
            <a:lvl4pPr marL="2743474" indent="0">
              <a:buNone/>
              <a:defRPr sz="2000"/>
            </a:lvl4pPr>
            <a:lvl5pPr marL="3657966" indent="0">
              <a:buNone/>
              <a:defRPr sz="2000"/>
            </a:lvl5pPr>
            <a:lvl6pPr marL="4572457" indent="0">
              <a:buNone/>
              <a:defRPr sz="2000"/>
            </a:lvl6pPr>
            <a:lvl7pPr marL="5486949" indent="0">
              <a:buNone/>
              <a:defRPr sz="2000"/>
            </a:lvl7pPr>
            <a:lvl8pPr marL="6401440" indent="0">
              <a:buNone/>
              <a:defRPr sz="2000"/>
            </a:lvl8pPr>
            <a:lvl9pPr marL="7315932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5962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6" y="914506"/>
            <a:ext cx="7864986" cy="3200771"/>
          </a:xfrm>
          <a:prstGeom prst="rect">
            <a:avLst/>
          </a:prstGeom>
        </p:spPr>
        <p:txBody>
          <a:bodyPr anchor="b"/>
          <a:lstStyle>
            <a:lvl1pPr>
              <a:defRPr sz="64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7051" y="1975079"/>
            <a:ext cx="12345204" cy="97483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1"/>
            </a:lvl1pPr>
            <a:lvl2pPr marL="914491" indent="0">
              <a:buNone/>
              <a:defRPr sz="5601"/>
            </a:lvl2pPr>
            <a:lvl3pPr marL="1828983" indent="0">
              <a:buNone/>
              <a:defRPr sz="4800"/>
            </a:lvl3pPr>
            <a:lvl4pPr marL="2743474" indent="0">
              <a:buNone/>
              <a:defRPr sz="4000"/>
            </a:lvl4pPr>
            <a:lvl5pPr marL="3657966" indent="0">
              <a:buNone/>
              <a:defRPr sz="4000"/>
            </a:lvl5pPr>
            <a:lvl6pPr marL="4572457" indent="0">
              <a:buNone/>
              <a:defRPr sz="4000"/>
            </a:lvl6pPr>
            <a:lvl7pPr marL="5486949" indent="0">
              <a:buNone/>
              <a:defRPr sz="4000"/>
            </a:lvl7pPr>
            <a:lvl8pPr marL="6401440" indent="0">
              <a:buNone/>
              <a:defRPr sz="4000"/>
            </a:lvl8pPr>
            <a:lvl9pPr marL="7315932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686" y="4115276"/>
            <a:ext cx="7864986" cy="76240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91" indent="0">
              <a:buNone/>
              <a:defRPr sz="2800"/>
            </a:lvl2pPr>
            <a:lvl3pPr marL="1828983" indent="0">
              <a:buNone/>
              <a:defRPr sz="2400"/>
            </a:lvl3pPr>
            <a:lvl4pPr marL="2743474" indent="0">
              <a:buNone/>
              <a:defRPr sz="2000"/>
            </a:lvl4pPr>
            <a:lvl5pPr marL="3657966" indent="0">
              <a:buNone/>
              <a:defRPr sz="2000"/>
            </a:lvl5pPr>
            <a:lvl6pPr marL="4572457" indent="0">
              <a:buNone/>
              <a:defRPr sz="2000"/>
            </a:lvl6pPr>
            <a:lvl7pPr marL="5486949" indent="0">
              <a:buNone/>
              <a:defRPr sz="2000"/>
            </a:lvl7pPr>
            <a:lvl8pPr marL="6401440" indent="0">
              <a:buNone/>
              <a:defRPr sz="2000"/>
            </a:lvl8pPr>
            <a:lvl9pPr marL="7315932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085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509" y="3651673"/>
            <a:ext cx="21032570" cy="870368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2255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5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686" y="3362715"/>
            <a:ext cx="10316246" cy="164801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91" indent="0">
              <a:buNone/>
              <a:defRPr sz="4000" b="1"/>
            </a:lvl2pPr>
            <a:lvl3pPr marL="1828983" indent="0">
              <a:buNone/>
              <a:defRPr sz="3600" b="1"/>
            </a:lvl3pPr>
            <a:lvl4pPr marL="2743474" indent="0">
              <a:buNone/>
              <a:defRPr sz="3200" b="1"/>
            </a:lvl4pPr>
            <a:lvl5pPr marL="3657966" indent="0">
              <a:buNone/>
              <a:defRPr sz="3200" b="1"/>
            </a:lvl5pPr>
            <a:lvl6pPr marL="4572457" indent="0">
              <a:buNone/>
              <a:defRPr sz="3200" b="1"/>
            </a:lvl6pPr>
            <a:lvl7pPr marL="5486949" indent="0">
              <a:buNone/>
              <a:defRPr sz="3200" b="1"/>
            </a:lvl7pPr>
            <a:lvl8pPr marL="6401440" indent="0">
              <a:buNone/>
              <a:defRPr sz="3200" b="1"/>
            </a:lvl8pPr>
            <a:lvl9pPr marL="7315932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686" y="5010730"/>
            <a:ext cx="10316246" cy="737002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5204" y="3362715"/>
            <a:ext cx="10367051" cy="1648015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91" indent="0">
              <a:buNone/>
              <a:defRPr sz="4000" b="1"/>
            </a:lvl2pPr>
            <a:lvl3pPr marL="1828983" indent="0">
              <a:buNone/>
              <a:defRPr sz="3600" b="1"/>
            </a:lvl3pPr>
            <a:lvl4pPr marL="2743474" indent="0">
              <a:buNone/>
              <a:defRPr sz="3200" b="1"/>
            </a:lvl4pPr>
            <a:lvl5pPr marL="3657966" indent="0">
              <a:buNone/>
              <a:defRPr sz="3200" b="1"/>
            </a:lvl5pPr>
            <a:lvl6pPr marL="4572457" indent="0">
              <a:buNone/>
              <a:defRPr sz="3200" b="1"/>
            </a:lvl6pPr>
            <a:lvl7pPr marL="5486949" indent="0">
              <a:buNone/>
              <a:defRPr sz="3200" b="1"/>
            </a:lvl7pPr>
            <a:lvl8pPr marL="6401440" indent="0">
              <a:buNone/>
              <a:defRPr sz="3200" b="1"/>
            </a:lvl8pPr>
            <a:lvl9pPr marL="7315932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5204" y="5010730"/>
            <a:ext cx="10367051" cy="7370029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89761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50937" y="730334"/>
            <a:ext cx="5258142" cy="1162502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509" y="730334"/>
            <a:ext cx="15469607" cy="1162502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26539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168022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1" y="12714174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4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9" y="12714174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200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509" y="730336"/>
            <a:ext cx="21032570" cy="26514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4720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2795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6" y="914506"/>
            <a:ext cx="7864986" cy="3200771"/>
          </a:xfrm>
          <a:prstGeom prst="rect">
            <a:avLst/>
          </a:prstGeom>
        </p:spPr>
        <p:txBody>
          <a:bodyPr anchor="b"/>
          <a:lstStyle>
            <a:lvl1pPr>
              <a:defRPr sz="64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7051" y="1975079"/>
            <a:ext cx="12345204" cy="9748379"/>
          </a:xfrm>
          <a:prstGeom prst="rect">
            <a:avLst/>
          </a:prstGeom>
        </p:spPr>
        <p:txBody>
          <a:bodyPr/>
          <a:lstStyle>
            <a:lvl1pPr>
              <a:defRPr sz="6401"/>
            </a:lvl1pPr>
            <a:lvl2pPr>
              <a:defRPr sz="5601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686" y="4115276"/>
            <a:ext cx="7864986" cy="76240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91" indent="0">
              <a:buNone/>
              <a:defRPr sz="2800"/>
            </a:lvl2pPr>
            <a:lvl3pPr marL="1828983" indent="0">
              <a:buNone/>
              <a:defRPr sz="2400"/>
            </a:lvl3pPr>
            <a:lvl4pPr marL="2743474" indent="0">
              <a:buNone/>
              <a:defRPr sz="2000"/>
            </a:lvl4pPr>
            <a:lvl5pPr marL="3657966" indent="0">
              <a:buNone/>
              <a:defRPr sz="2000"/>
            </a:lvl5pPr>
            <a:lvl6pPr marL="4572457" indent="0">
              <a:buNone/>
              <a:defRPr sz="2000"/>
            </a:lvl6pPr>
            <a:lvl7pPr marL="5486949" indent="0">
              <a:buNone/>
              <a:defRPr sz="2000"/>
            </a:lvl7pPr>
            <a:lvl8pPr marL="6401440" indent="0">
              <a:buNone/>
              <a:defRPr sz="2000"/>
            </a:lvl8pPr>
            <a:lvl9pPr marL="7315932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88736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686" y="914506"/>
            <a:ext cx="7864986" cy="3200771"/>
          </a:xfrm>
          <a:prstGeom prst="rect">
            <a:avLst/>
          </a:prstGeom>
        </p:spPr>
        <p:txBody>
          <a:bodyPr anchor="b"/>
          <a:lstStyle>
            <a:lvl1pPr>
              <a:defRPr sz="64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7051" y="1975079"/>
            <a:ext cx="12345204" cy="97483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1"/>
            </a:lvl1pPr>
            <a:lvl2pPr marL="914491" indent="0">
              <a:buNone/>
              <a:defRPr sz="5601"/>
            </a:lvl2pPr>
            <a:lvl3pPr marL="1828983" indent="0">
              <a:buNone/>
              <a:defRPr sz="4800"/>
            </a:lvl3pPr>
            <a:lvl4pPr marL="2743474" indent="0">
              <a:buNone/>
              <a:defRPr sz="4000"/>
            </a:lvl4pPr>
            <a:lvl5pPr marL="3657966" indent="0">
              <a:buNone/>
              <a:defRPr sz="4000"/>
            </a:lvl5pPr>
            <a:lvl6pPr marL="4572457" indent="0">
              <a:buNone/>
              <a:defRPr sz="4000"/>
            </a:lvl6pPr>
            <a:lvl7pPr marL="5486949" indent="0">
              <a:buNone/>
              <a:defRPr sz="4000"/>
            </a:lvl7pPr>
            <a:lvl8pPr marL="6401440" indent="0">
              <a:buNone/>
              <a:defRPr sz="4000"/>
            </a:lvl8pPr>
            <a:lvl9pPr marL="7315932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686" y="4115276"/>
            <a:ext cx="7864986" cy="762405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91" indent="0">
              <a:buNone/>
              <a:defRPr sz="2800"/>
            </a:lvl2pPr>
            <a:lvl3pPr marL="1828983" indent="0">
              <a:buNone/>
              <a:defRPr sz="2400"/>
            </a:lvl3pPr>
            <a:lvl4pPr marL="2743474" indent="0">
              <a:buNone/>
              <a:defRPr sz="2000"/>
            </a:lvl4pPr>
            <a:lvl5pPr marL="3657966" indent="0">
              <a:buNone/>
              <a:defRPr sz="2000"/>
            </a:lvl5pPr>
            <a:lvl6pPr marL="4572457" indent="0">
              <a:buNone/>
              <a:defRPr sz="2000"/>
            </a:lvl6pPr>
            <a:lvl7pPr marL="5486949" indent="0">
              <a:buNone/>
              <a:defRPr sz="2000"/>
            </a:lvl7pPr>
            <a:lvl8pPr marL="6401440" indent="0">
              <a:buNone/>
              <a:defRPr sz="2000"/>
            </a:lvl8pPr>
            <a:lvl9pPr marL="7315932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2177496"/>
            <a:fld id="{F9E5E443-43CC-47C0-B016-9A203293290C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2177496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2177496"/>
            <a:fld id="{24C77148-22BA-41E4-AAE6-AAE78D0077C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823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6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5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4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41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49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509" y="12714173"/>
            <a:ext cx="5486757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2177496"/>
            <a:fld id="{B61BEF0D-F0BB-DE4B-95CE-6DB70DBA956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9/18/2021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726" y="12714173"/>
            <a:ext cx="8230136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2177496"/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2322" y="12714173"/>
            <a:ext cx="5486757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2177496"/>
            <a:fld id="{D57F1E4F-1CFF-5643-939E-217C01CDF56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2177496"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8FFC2D9-5570-4856-B754-D51585130521}"/>
              </a:ext>
            </a:extLst>
          </p:cNvPr>
          <p:cNvGrpSpPr/>
          <p:nvPr userDrawn="1"/>
        </p:nvGrpSpPr>
        <p:grpSpPr>
          <a:xfrm>
            <a:off x="22988" y="76209"/>
            <a:ext cx="24189074" cy="1461258"/>
            <a:chOff x="22986" y="76200"/>
            <a:chExt cx="24187499" cy="1461089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04C8E1A9-3E18-4F70-8732-3E72A25B75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38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39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15365" name="Picture 5"/>
              <p:cNvPicPr>
                <a:picLocks noChangeAspect="1" noChangeArrowheads="1"/>
              </p:cNvPicPr>
              <p:nvPr userDrawn="1"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2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pic>
            <p:nvPicPr>
              <p:cNvPr id="15370" name="Picture 10"/>
              <p:cNvPicPr>
                <a:picLocks noChangeAspect="1" noChangeArrowheads="1"/>
              </p:cNvPicPr>
              <p:nvPr userDrawn="1"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1" name="Picture 11"/>
              <p:cNvPicPr>
                <a:picLocks noChangeAspect="1" noChangeArrowheads="1"/>
              </p:cNvPicPr>
              <p:nvPr userDrawn="1"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3" name="Picture 13"/>
              <p:cNvPicPr>
                <a:picLocks noChangeAspect="1" noChangeArrowheads="1"/>
              </p:cNvPicPr>
              <p:nvPr userDrawn="1"/>
            </p:nvPicPr>
            <p:blipFill>
              <a:blip r:embed="rId2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4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5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6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7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8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0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4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5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68" name="TextBox 67"/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</a:p>
          </p:txBody>
        </p:sp>
        <p:sp>
          <p:nvSpPr>
            <p:cNvPr id="69" name="TextBox 68"/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itle 2">
              <a:extLst>
                <a:ext uri="{FF2B5EF4-FFF2-40B4-BE49-F238E27FC236}">
                  <a16:creationId xmlns:a16="http://schemas.microsoft.com/office/drawing/2014/main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2177496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- DIỄN ĐÀN GIÁO VIÊN TOÁN</a:t>
              </a:r>
              <a:endParaRPr kumimoji="0" lang="vi-VN" sz="48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352" y="329784"/>
            <a:ext cx="169874" cy="117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5110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  <p:sldLayoutId id="2147483733" r:id="rId13"/>
    <p:sldLayoutId id="2147483734" r:id="rId14"/>
    <p:sldLayoutId id="2147483735" r:id="rId15"/>
    <p:sldLayoutId id="2147483736" r:id="rId16"/>
    <p:sldLayoutId id="2147483660" r:id="rId17"/>
  </p:sldLayoutIdLst>
  <p:txStyles>
    <p:titleStyle>
      <a:lvl1pPr algn="l" defTabSz="1828983" rtl="0" eaLnBrk="1" latinLnBrk="0" hangingPunct="1">
        <a:lnSpc>
          <a:spcPct val="90000"/>
        </a:lnSpc>
        <a:spcBef>
          <a:spcPct val="0"/>
        </a:spcBef>
        <a:buNone/>
        <a:defRPr sz="88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46" indent="-457246" algn="l" defTabSz="1828983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1" kern="1200">
          <a:solidFill>
            <a:schemeClr val="tx1"/>
          </a:solidFill>
          <a:latin typeface="+mn-lt"/>
          <a:ea typeface="+mn-ea"/>
          <a:cs typeface="+mn-cs"/>
        </a:defRPr>
      </a:lvl1pPr>
      <a:lvl2pPr marL="1371737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229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720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5211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703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4194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686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3177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91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983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474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966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457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949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1440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932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3B18E4A-50FA-4BEB-B9A1-49448E051F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0"/>
            <a:ext cx="21032788" cy="26511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C2AF6C-EBFA-4982-942E-01E8E6FB4E4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2788" cy="87042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4B19D6-DAA4-487B-B5FC-EEE9716556D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4288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4480F2-D320-43A9-882F-DFF23C3556B8}" type="datetimeFigureOut">
              <a:rPr lang="en-US" smtClean="0"/>
              <a:t>9/1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97FEED-73C8-42FB-A59D-94F756457B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4288"/>
            <a:ext cx="8231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C23F77-790D-45B9-A5B5-74AE4D4E0D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2788" y="12714288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047B2C-A42B-4CF1-9520-F02A0CBAAA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8778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9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509" y="12714173"/>
            <a:ext cx="5486757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1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726" y="12714173"/>
            <a:ext cx="8230136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2322" y="12714173"/>
            <a:ext cx="5486757" cy="7303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40552" y="155592"/>
            <a:ext cx="1371510" cy="1371761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8297" y="76209"/>
            <a:ext cx="1462945" cy="1461258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8" y="76209"/>
            <a:ext cx="21192918" cy="1440030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300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332" y="504557"/>
            <a:ext cx="1494417" cy="646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690" y="504557"/>
            <a:ext cx="1404643" cy="6464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2227" y="286453"/>
            <a:ext cx="14545442" cy="976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4" tIns="45717" rIns="91434" bIns="45717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352" y="329784"/>
            <a:ext cx="169874" cy="1171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034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</p:sldLayoutIdLst>
  <p:txStyles>
    <p:titleStyle>
      <a:lvl1pPr algn="l" defTabSz="1828983" rtl="0" eaLnBrk="1" latinLnBrk="0" hangingPunct="1">
        <a:lnSpc>
          <a:spcPct val="90000"/>
        </a:lnSpc>
        <a:spcBef>
          <a:spcPct val="0"/>
        </a:spcBef>
        <a:buNone/>
        <a:defRPr sz="88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46" indent="-457246" algn="l" defTabSz="1828983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1" kern="1200">
          <a:solidFill>
            <a:schemeClr val="tx1"/>
          </a:solidFill>
          <a:latin typeface="+mn-lt"/>
          <a:ea typeface="+mn-ea"/>
          <a:cs typeface="+mn-cs"/>
        </a:defRPr>
      </a:lvl1pPr>
      <a:lvl2pPr marL="1371737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229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720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5211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703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4194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686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3177" indent="-457246" algn="l" defTabSz="18289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91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983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474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966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457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949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1440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932" algn="l" defTabSz="1828983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image" Target="../media/image7.emf"/><Relationship Id="rId7" Type="http://schemas.openxmlformats.org/officeDocument/2006/relationships/slide" Target="slide1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8.xml"/><Relationship Id="rId5" Type="http://schemas.openxmlformats.org/officeDocument/2006/relationships/slide" Target="slide2.xml"/><Relationship Id="rId10" Type="http://schemas.openxmlformats.org/officeDocument/2006/relationships/slide" Target="slide14.xml"/><Relationship Id="rId4" Type="http://schemas.openxmlformats.org/officeDocument/2006/relationships/image" Target="../media/image8.emf"/><Relationship Id="rId9" Type="http://schemas.openxmlformats.org/officeDocument/2006/relationships/slide" Target="slide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30.wmf"/><Relationship Id="rId12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3.png"/><Relationship Id="rId5" Type="http://schemas.openxmlformats.org/officeDocument/2006/relationships/image" Target="../media/image41.png"/><Relationship Id="rId10" Type="http://schemas.openxmlformats.org/officeDocument/2006/relationships/image" Target="../media/image34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8.png"/><Relationship Id="rId5" Type="http://schemas.openxmlformats.org/officeDocument/2006/relationships/image" Target="../media/image38.png"/><Relationship Id="rId4" Type="http://schemas.openxmlformats.org/officeDocument/2006/relationships/image" Target="../media/image9.wmf"/><Relationship Id="rId9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image" Target="../media/image39.png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6.png"/><Relationship Id="rId3" Type="http://schemas.openxmlformats.org/officeDocument/2006/relationships/image" Target="../media/image64.png"/><Relationship Id="rId7" Type="http://schemas.openxmlformats.org/officeDocument/2006/relationships/image" Target="../media/image71.png"/><Relationship Id="rId12" Type="http://schemas.openxmlformats.org/officeDocument/2006/relationships/image" Target="../media/image75.png"/><Relationship Id="rId17" Type="http://schemas.openxmlformats.org/officeDocument/2006/relationships/image" Target="../media/image79.png"/><Relationship Id="rId2" Type="http://schemas.openxmlformats.org/officeDocument/2006/relationships/image" Target="../media/image69.png"/><Relationship Id="rId16" Type="http://schemas.openxmlformats.org/officeDocument/2006/relationships/image" Target="../media/image65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0.png"/><Relationship Id="rId11" Type="http://schemas.openxmlformats.org/officeDocument/2006/relationships/image" Target="../media/image74.png"/><Relationship Id="rId5" Type="http://schemas.openxmlformats.org/officeDocument/2006/relationships/image" Target="../media/image66.png"/><Relationship Id="rId15" Type="http://schemas.openxmlformats.org/officeDocument/2006/relationships/image" Target="../media/image78.png"/><Relationship Id="rId10" Type="http://schemas.openxmlformats.org/officeDocument/2006/relationships/image" Target="../media/image73.png"/><Relationship Id="rId4" Type="http://schemas.openxmlformats.org/officeDocument/2006/relationships/image" Target="../media/image65.png"/><Relationship Id="rId9" Type="http://schemas.openxmlformats.org/officeDocument/2006/relationships/image" Target="../media/image68.png"/><Relationship Id="rId14" Type="http://schemas.openxmlformats.org/officeDocument/2006/relationships/image" Target="../media/image7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0.png"/><Relationship Id="rId7" Type="http://schemas.openxmlformats.org/officeDocument/2006/relationships/image" Target="../media/image751.png"/><Relationship Id="rId12" Type="http://schemas.openxmlformats.org/officeDocument/2006/relationships/image" Target="../media/image750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90.png"/><Relationship Id="rId11" Type="http://schemas.openxmlformats.org/officeDocument/2006/relationships/image" Target="../media/image52.wmf"/><Relationship Id="rId5" Type="http://schemas.openxmlformats.org/officeDocument/2006/relationships/image" Target="../media/image740.png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731.png"/><Relationship Id="rId9" Type="http://schemas.openxmlformats.org/officeDocument/2006/relationships/image" Target="../media/image73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70.png"/><Relationship Id="rId7" Type="http://schemas.openxmlformats.org/officeDocument/2006/relationships/image" Target="../media/image820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1.png"/><Relationship Id="rId5" Type="http://schemas.openxmlformats.org/officeDocument/2006/relationships/image" Target="../media/image790.png"/><Relationship Id="rId4" Type="http://schemas.openxmlformats.org/officeDocument/2006/relationships/image" Target="../media/image78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57.jpg"/><Relationship Id="rId7" Type="http://schemas.openxmlformats.org/officeDocument/2006/relationships/image" Target="../media/image95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10" Type="http://schemas.openxmlformats.org/officeDocument/2006/relationships/image" Target="../media/image98.png"/><Relationship Id="rId4" Type="http://schemas.openxmlformats.org/officeDocument/2006/relationships/image" Target="../media/image92.png"/><Relationship Id="rId9" Type="http://schemas.openxmlformats.org/officeDocument/2006/relationships/image" Target="../media/image9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57.jpg"/><Relationship Id="rId7" Type="http://schemas.openxmlformats.org/officeDocument/2006/relationships/image" Target="../media/image102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10" Type="http://schemas.openxmlformats.org/officeDocument/2006/relationships/image" Target="../media/image105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57.jpg"/><Relationship Id="rId7" Type="http://schemas.openxmlformats.org/officeDocument/2006/relationships/image" Target="../media/image109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Relationship Id="rId9" Type="http://schemas.openxmlformats.org/officeDocument/2006/relationships/image" Target="../media/image11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image" Target="../media/image57.jpg"/><Relationship Id="rId7" Type="http://schemas.openxmlformats.org/officeDocument/2006/relationships/image" Target="../media/image115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Relationship Id="rId9" Type="http://schemas.openxmlformats.org/officeDocument/2006/relationships/image" Target="../media/image11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57.jpg"/><Relationship Id="rId7" Type="http://schemas.openxmlformats.org/officeDocument/2006/relationships/image" Target="../media/image12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57.jpg"/><Relationship Id="rId7" Type="http://schemas.openxmlformats.org/officeDocument/2006/relationships/image" Target="../media/image12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Relationship Id="rId9" Type="http://schemas.openxmlformats.org/officeDocument/2006/relationships/image" Target="../media/image12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0.png"/><Relationship Id="rId3" Type="http://schemas.openxmlformats.org/officeDocument/2006/relationships/image" Target="../media/image57.jpg"/><Relationship Id="rId7" Type="http://schemas.openxmlformats.org/officeDocument/2006/relationships/image" Target="../media/image124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230.png"/><Relationship Id="rId5" Type="http://schemas.openxmlformats.org/officeDocument/2006/relationships/image" Target="../media/image1220.png"/><Relationship Id="rId4" Type="http://schemas.openxmlformats.org/officeDocument/2006/relationships/image" Target="../media/image1180.png"/><Relationship Id="rId9" Type="http://schemas.openxmlformats.org/officeDocument/2006/relationships/image" Target="../media/image126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57.jpg"/><Relationship Id="rId7" Type="http://schemas.openxmlformats.org/officeDocument/2006/relationships/image" Target="../media/image13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290.png"/><Relationship Id="rId5" Type="http://schemas.openxmlformats.org/officeDocument/2006/relationships/image" Target="../media/image58.png"/><Relationship Id="rId4" Type="http://schemas.openxmlformats.org/officeDocument/2006/relationships/image" Target="../media/image1270.png"/><Relationship Id="rId9" Type="http://schemas.openxmlformats.org/officeDocument/2006/relationships/image" Target="../media/image132.png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5.png"/><Relationship Id="rId3" Type="http://schemas.openxmlformats.org/officeDocument/2006/relationships/image" Target="../media/image57.jpg"/><Relationship Id="rId12" Type="http://schemas.openxmlformats.org/officeDocument/2006/relationships/image" Target="../media/image134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11" Type="http://schemas.openxmlformats.org/officeDocument/2006/relationships/image" Target="../media/image133.png"/><Relationship Id="rId10" Type="http://schemas.openxmlformats.org/officeDocument/2006/relationships/image" Target="../media/image137.png"/><Relationship Id="rId4" Type="http://schemas.openxmlformats.org/officeDocument/2006/relationships/image" Target="../media/image1310.png"/><Relationship Id="rId9" Type="http://schemas.openxmlformats.org/officeDocument/2006/relationships/image" Target="../media/image136.png"/><Relationship Id="rId14" Type="http://schemas.openxmlformats.org/officeDocument/2006/relationships/image" Target="../media/image13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7.jpg"/><Relationship Id="rId7" Type="http://schemas.openxmlformats.org/officeDocument/2006/relationships/image" Target="../media/image142.png"/><Relationship Id="rId12" Type="http://schemas.openxmlformats.org/officeDocument/2006/relationships/image" Target="../media/image14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41.png"/><Relationship Id="rId11" Type="http://schemas.openxmlformats.org/officeDocument/2006/relationships/image" Target="../media/image146.png"/><Relationship Id="rId5" Type="http://schemas.openxmlformats.org/officeDocument/2006/relationships/image" Target="../media/image140.png"/><Relationship Id="rId10" Type="http://schemas.openxmlformats.org/officeDocument/2006/relationships/image" Target="../media/image145.png"/><Relationship Id="rId4" Type="http://schemas.openxmlformats.org/officeDocument/2006/relationships/image" Target="../media/image139.png"/><Relationship Id="rId9" Type="http://schemas.openxmlformats.org/officeDocument/2006/relationships/image" Target="../media/image14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3" Type="http://schemas.openxmlformats.org/officeDocument/2006/relationships/image" Target="../media/image56.png"/><Relationship Id="rId7" Type="http://schemas.openxmlformats.org/officeDocument/2006/relationships/image" Target="../media/image3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340.png"/><Relationship Id="rId5" Type="http://schemas.openxmlformats.org/officeDocument/2006/relationships/image" Target="../media/image330.png"/><Relationship Id="rId10" Type="http://schemas.openxmlformats.org/officeDocument/2006/relationships/image" Target="../media/image380.png"/><Relationship Id="rId4" Type="http://schemas.openxmlformats.org/officeDocument/2006/relationships/image" Target="../media/image57.jpg"/><Relationship Id="rId9" Type="http://schemas.openxmlformats.org/officeDocument/2006/relationships/image" Target="../media/image37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0.png"/><Relationship Id="rId3" Type="http://schemas.openxmlformats.org/officeDocument/2006/relationships/image" Target="../media/image57.jpg"/><Relationship Id="rId7" Type="http://schemas.openxmlformats.org/officeDocument/2006/relationships/image" Target="../media/image54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530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3" Type="http://schemas.openxmlformats.org/officeDocument/2006/relationships/image" Target="../media/image57.jpg"/><Relationship Id="rId7" Type="http://schemas.openxmlformats.org/officeDocument/2006/relationships/image" Target="../media/image48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47.png"/><Relationship Id="rId5" Type="http://schemas.openxmlformats.org/officeDocument/2006/relationships/image" Target="../media/image460.png"/><Relationship Id="rId4" Type="http://schemas.openxmlformats.org/officeDocument/2006/relationships/image" Target="../media/image450.png"/><Relationship Id="rId9" Type="http://schemas.openxmlformats.org/officeDocument/2006/relationships/image" Target="../media/image50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20.png"/><Relationship Id="rId5" Type="http://schemas.openxmlformats.org/officeDocument/2006/relationships/image" Target="../media/image210.png"/><Relationship Id="rId4" Type="http://schemas.openxmlformats.org/officeDocument/2006/relationships/image" Target="../media/image20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png"/><Relationship Id="rId5" Type="http://schemas.openxmlformats.org/officeDocument/2006/relationships/image" Target="../media/image270.png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29.e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1103562" y="5631450"/>
            <a:ext cx="22312946" cy="7640985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695568" y="2106266"/>
            <a:ext cx="3161370" cy="769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264590" y="3657848"/>
            <a:ext cx="24398907" cy="769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TÍCH VÔ HƯỚNG CỦA HAI VECTƠ VÀ ỨNG DỤ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705260" y="4568711"/>
            <a:ext cx="18975066" cy="878238"/>
            <a:chOff x="3024409" y="4424173"/>
            <a:chExt cx="18976301" cy="878296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4424173"/>
              <a:ext cx="18976301" cy="785295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4400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r>
                <a:rPr lang="en-US" sz="44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 VÔ HƯỚNG CỦA HAI VECT</a:t>
              </a:r>
              <a:r>
                <a:rPr lang="vi-VN" sz="4400" b="1" dirty="0">
                  <a:solidFill>
                    <a:srgbClr val="77624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Ơ</a:t>
              </a:r>
              <a:endPara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7767455" y="1682761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259359"/>
              <a:chOff x="12784885" y="1066801"/>
              <a:chExt cx="1814128" cy="1259441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69455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800198" cy="769455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4400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56" name="Group 60"/>
          <p:cNvGrpSpPr/>
          <p:nvPr/>
        </p:nvGrpSpPr>
        <p:grpSpPr>
          <a:xfrm>
            <a:off x="959486" y="5828688"/>
            <a:ext cx="5500857" cy="914373"/>
            <a:chOff x="7459670" y="7086600"/>
            <a:chExt cx="5501853" cy="914539"/>
          </a:xfrm>
        </p:grpSpPr>
        <p:sp>
          <p:nvSpPr>
            <p:cNvPr id="57" name="Rectangle 56">
              <a:hlinkClick r:id="rId5" action="ppaction://hlinksldjump"/>
            </p:cNvPr>
            <p:cNvSpPr/>
            <p:nvPr/>
          </p:nvSpPr>
          <p:spPr>
            <a:xfrm>
              <a:off x="9092456" y="7178187"/>
              <a:ext cx="3869067" cy="769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  <a:endPara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914539"/>
              <a:chOff x="7459669" y="7543800"/>
              <a:chExt cx="1381118" cy="914539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42891" y="7688759"/>
                  <a:ext cx="53934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949891" y="6823141"/>
            <a:ext cx="12002638" cy="914373"/>
            <a:chOff x="7459670" y="8524495"/>
            <a:chExt cx="12004806" cy="914539"/>
          </a:xfrm>
        </p:grpSpPr>
        <p:sp>
          <p:nvSpPr>
            <p:cNvPr id="75" name="Rectangle 74">
              <a:hlinkClick r:id="rId6" action="ppaction://hlinksldjump"/>
            </p:cNvPr>
            <p:cNvSpPr/>
            <p:nvPr/>
          </p:nvSpPr>
          <p:spPr>
            <a:xfrm>
              <a:off x="9092456" y="8638675"/>
              <a:ext cx="10372020" cy="769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 TÍNH CHẤT CỦA TÍCH VÔ H</a:t>
              </a:r>
              <a:r>
                <a:rPr lang="vi-VN" sz="4400" b="1" spc="-15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ỚNG</a:t>
              </a:r>
              <a:endParaRPr lang="en-US" sz="4400" b="1" spc="-15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914539"/>
              <a:chOff x="7459669" y="7543800"/>
              <a:chExt cx="1381118" cy="914539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942891" y="7688759"/>
                  <a:ext cx="53934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969080" y="7880762"/>
            <a:ext cx="21339695" cy="914374"/>
            <a:chOff x="7459670" y="9982200"/>
            <a:chExt cx="21343553" cy="914539"/>
          </a:xfrm>
        </p:grpSpPr>
        <p:sp>
          <p:nvSpPr>
            <p:cNvPr id="82" name="Rectangle 81">
              <a:hlinkClick r:id="rId5" action="ppaction://hlinksldjump"/>
            </p:cNvPr>
            <p:cNvSpPr/>
            <p:nvPr/>
          </p:nvSpPr>
          <p:spPr>
            <a:xfrm>
              <a:off x="9092456" y="10108716"/>
              <a:ext cx="19710767" cy="7695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ỂU THỨC TỌA ĐỘ CỦA TÍCH VÔ H</a:t>
              </a:r>
              <a:r>
                <a:rPr lang="vi-VN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ỚNG</a:t>
              </a:r>
              <a:endParaRPr lang="en-US" sz="4400" b="1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914539"/>
              <a:chOff x="7459669" y="7543800"/>
              <a:chExt cx="1381118" cy="914539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42892" y="7688759"/>
                  <a:ext cx="53934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88" name="Group 74">
            <a:extLst>
              <a:ext uri="{FF2B5EF4-FFF2-40B4-BE49-F238E27FC236}">
                <a16:creationId xmlns:a16="http://schemas.microsoft.com/office/drawing/2014/main" id="{81C663B4-6BFA-4D5A-B534-5ED551942B65}"/>
              </a:ext>
            </a:extLst>
          </p:cNvPr>
          <p:cNvGrpSpPr/>
          <p:nvPr/>
        </p:nvGrpSpPr>
        <p:grpSpPr>
          <a:xfrm>
            <a:off x="969080" y="9024583"/>
            <a:ext cx="21339695" cy="914374"/>
            <a:chOff x="7459670" y="9982200"/>
            <a:chExt cx="21343553" cy="914539"/>
          </a:xfrm>
        </p:grpSpPr>
        <p:sp>
          <p:nvSpPr>
            <p:cNvPr id="89" name="Rectangle 88">
              <a:hlinkClick r:id="rId7" action="ppaction://hlinksldjump"/>
              <a:extLst>
                <a:ext uri="{FF2B5EF4-FFF2-40B4-BE49-F238E27FC236}">
                  <a16:creationId xmlns:a16="http://schemas.microsoft.com/office/drawing/2014/main" id="{8197EDAF-FD58-4008-A208-065453151C95}"/>
                </a:ext>
              </a:extLst>
            </p:cNvPr>
            <p:cNvSpPr/>
            <p:nvPr/>
          </p:nvSpPr>
          <p:spPr>
            <a:xfrm>
              <a:off x="9092456" y="10108716"/>
              <a:ext cx="19710767" cy="76958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</a:p>
          </p:txBody>
        </p:sp>
        <p:grpSp>
          <p:nvGrpSpPr>
            <p:cNvPr id="90" name="Group 44">
              <a:extLst>
                <a:ext uri="{FF2B5EF4-FFF2-40B4-BE49-F238E27FC236}">
                  <a16:creationId xmlns:a16="http://schemas.microsoft.com/office/drawing/2014/main" id="{488252B7-4F08-4D02-9976-23C64D895C85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914539"/>
              <a:chOff x="7459669" y="7543800"/>
              <a:chExt cx="1381118" cy="914539"/>
            </a:xfrm>
          </p:grpSpPr>
          <p:sp>
            <p:nvSpPr>
              <p:cNvPr id="91" name="Isosceles Triangle 44">
                <a:extLst>
                  <a:ext uri="{FF2B5EF4-FFF2-40B4-BE49-F238E27FC236}">
                    <a16:creationId xmlns:a16="http://schemas.microsoft.com/office/drawing/2014/main" id="{9DE0937B-B243-4C57-8FF7-0304350A80C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760AFD59-247A-44ED-942A-681AE0C6945D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75D38616-954E-43E9-9937-88931A1F46DF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7734A901-9AC3-4BAB-AF80-EA72AB7B14E1}"/>
                    </a:ext>
                  </a:extLst>
                </p:cNvPr>
                <p:cNvSpPr txBox="1"/>
                <p:nvPr/>
              </p:nvSpPr>
              <p:spPr>
                <a:xfrm>
                  <a:off x="7942891" y="7688759"/>
                  <a:ext cx="53934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6E66C817-B0E3-451A-A260-AE97A802CE62}"/>
              </a:ext>
            </a:extLst>
          </p:cNvPr>
          <p:cNvGrpSpPr/>
          <p:nvPr/>
        </p:nvGrpSpPr>
        <p:grpSpPr>
          <a:xfrm>
            <a:off x="2601571" y="10131612"/>
            <a:ext cx="10253661" cy="861774"/>
            <a:chOff x="644526" y="2766774"/>
            <a:chExt cx="10253661" cy="861774"/>
          </a:xfrm>
        </p:grpSpPr>
        <p:sp>
          <p:nvSpPr>
            <p:cNvPr id="96" name="TextBox 95">
              <a:hlinkClick r:id="rId8" action="ppaction://hlinksldjump"/>
              <a:extLst>
                <a:ext uri="{FF2B5EF4-FFF2-40B4-BE49-F238E27FC236}">
                  <a16:creationId xmlns:a16="http://schemas.microsoft.com/office/drawing/2014/main" id="{2519B9A6-1EEB-4C46-A856-F563955D711D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 dài của vect</a:t>
              </a:r>
              <a:r>
                <a:rPr lang="vi-VN" sz="4400" b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ơ</a:t>
              </a:r>
              <a:endParaRPr lang="en-US" sz="4400" b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7" name="Rounded Rectangle 37">
              <a:extLst>
                <a:ext uri="{FF2B5EF4-FFF2-40B4-BE49-F238E27FC236}">
                  <a16:creationId xmlns:a16="http://schemas.microsoft.com/office/drawing/2014/main" id="{8E4E0880-6B41-4A72-97CE-F67C45D2992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461A0B61-2889-4604-878A-2A8D99C23661}"/>
                </a:ext>
              </a:extLst>
            </p:cNvPr>
            <p:cNvSpPr txBox="1"/>
            <p:nvPr/>
          </p:nvSpPr>
          <p:spPr>
            <a:xfrm>
              <a:off x="1002607" y="2795826"/>
              <a:ext cx="52289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D7C568E1-820C-45E9-9179-8E622E966C35}"/>
              </a:ext>
            </a:extLst>
          </p:cNvPr>
          <p:cNvGrpSpPr/>
          <p:nvPr/>
        </p:nvGrpSpPr>
        <p:grpSpPr>
          <a:xfrm>
            <a:off x="2635792" y="11238282"/>
            <a:ext cx="10253661" cy="861774"/>
            <a:chOff x="644526" y="2766774"/>
            <a:chExt cx="10253661" cy="861774"/>
          </a:xfrm>
        </p:grpSpPr>
        <p:sp>
          <p:nvSpPr>
            <p:cNvPr id="100" name="TextBox 99">
              <a:hlinkClick r:id="rId9" action="ppaction://hlinksldjump"/>
              <a:extLst>
                <a:ext uri="{FF2B5EF4-FFF2-40B4-BE49-F238E27FC236}">
                  <a16:creationId xmlns:a16="http://schemas.microsoft.com/office/drawing/2014/main" id="{0423B5B4-9FB8-4B7E-BFEA-2FEE313C750E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 giữa hai vect</a:t>
              </a:r>
              <a:r>
                <a:rPr lang="vi-VN" sz="4400" b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ơ</a:t>
              </a:r>
              <a:endParaRPr lang="en-US" sz="4400" b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1" name="Rounded Rectangle 37">
              <a:extLst>
                <a:ext uri="{FF2B5EF4-FFF2-40B4-BE49-F238E27FC236}">
                  <a16:creationId xmlns:a16="http://schemas.microsoft.com/office/drawing/2014/main" id="{EF75EE6B-FCBF-477A-9013-38138FADCDD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C9418F2E-AC96-4DEC-8F6A-6B750D403B7D}"/>
                </a:ext>
              </a:extLst>
            </p:cNvPr>
            <p:cNvSpPr txBox="1"/>
            <p:nvPr/>
          </p:nvSpPr>
          <p:spPr>
            <a:xfrm>
              <a:off x="993791" y="2795826"/>
              <a:ext cx="54053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240299A4-8097-468B-B562-60A88E471FEB}"/>
              </a:ext>
            </a:extLst>
          </p:cNvPr>
          <p:cNvGrpSpPr/>
          <p:nvPr/>
        </p:nvGrpSpPr>
        <p:grpSpPr>
          <a:xfrm>
            <a:off x="2637741" y="12246466"/>
            <a:ext cx="10253661" cy="861774"/>
            <a:chOff x="644526" y="2766774"/>
            <a:chExt cx="10253661" cy="861774"/>
          </a:xfrm>
        </p:grpSpPr>
        <p:sp>
          <p:nvSpPr>
            <p:cNvPr id="104" name="TextBox 103">
              <a:hlinkClick r:id="rId10" action="ppaction://hlinksldjump"/>
              <a:extLst>
                <a:ext uri="{FF2B5EF4-FFF2-40B4-BE49-F238E27FC236}">
                  <a16:creationId xmlns:a16="http://schemas.microsoft.com/office/drawing/2014/main" id="{F14968A2-3976-4E5C-A8AB-51DCB637357B}"/>
                </a:ext>
              </a:extLst>
            </p:cNvPr>
            <p:cNvSpPr txBox="1"/>
            <p:nvPr/>
          </p:nvSpPr>
          <p:spPr>
            <a:xfrm>
              <a:off x="1906587" y="2766774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oảng cách giữa hai điểm</a:t>
              </a:r>
            </a:p>
          </p:txBody>
        </p:sp>
        <p:sp>
          <p:nvSpPr>
            <p:cNvPr id="105" name="Rounded Rectangle 37">
              <a:extLst>
                <a:ext uri="{FF2B5EF4-FFF2-40B4-BE49-F238E27FC236}">
                  <a16:creationId xmlns:a16="http://schemas.microsoft.com/office/drawing/2014/main" id="{314DE9C0-3D87-47EE-A7CF-2FA06DB89BED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39026530-CD8E-46C8-A637-C1F1D219814D}"/>
                </a:ext>
              </a:extLst>
            </p:cNvPr>
            <p:cNvSpPr txBox="1"/>
            <p:nvPr/>
          </p:nvSpPr>
          <p:spPr>
            <a:xfrm>
              <a:off x="1022645" y="2795826"/>
              <a:ext cx="48282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5903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>
            <a:extLst>
              <a:ext uri="{FF2B5EF4-FFF2-40B4-BE49-F238E27FC236}">
                <a16:creationId xmlns:a16="http://schemas.microsoft.com/office/drawing/2014/main" id="{2954E91D-6EAC-4AB7-94D9-0D0D8C73A129}"/>
              </a:ext>
            </a:extLst>
          </p:cNvPr>
          <p:cNvGrpSpPr/>
          <p:nvPr/>
        </p:nvGrpSpPr>
        <p:grpSpPr>
          <a:xfrm>
            <a:off x="1906462" y="8298954"/>
            <a:ext cx="20497183" cy="4599250"/>
            <a:chOff x="2059571" y="7757394"/>
            <a:chExt cx="20935249" cy="4599250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53528942-0830-4C41-A893-2E540116F0FF}"/>
                </a:ext>
              </a:extLst>
            </p:cNvPr>
            <p:cNvSpPr/>
            <p:nvPr/>
          </p:nvSpPr>
          <p:spPr>
            <a:xfrm>
              <a:off x="2059572" y="8335921"/>
              <a:ext cx="20935248" cy="402072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7EEF2ADC-C102-473D-8E0E-66A66D20CD1A}"/>
                </a:ext>
              </a:extLst>
            </p:cNvPr>
            <p:cNvGrpSpPr/>
            <p:nvPr/>
          </p:nvGrpSpPr>
          <p:grpSpPr>
            <a:xfrm>
              <a:off x="2059571" y="7757394"/>
              <a:ext cx="4342779" cy="1045616"/>
              <a:chOff x="1311958" y="3405486"/>
              <a:chExt cx="4224768" cy="94051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9625BFDD-F13C-45FE-9BBA-1B778D99BA3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8003" y="2184464"/>
                <a:ext cx="793396" cy="346405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3EC99042-11BB-4056-82F4-F61F43990F8D}"/>
                  </a:ext>
                </a:extLst>
              </p:cNvPr>
              <p:cNvSpPr txBox="1"/>
              <p:nvPr/>
            </p:nvSpPr>
            <p:spPr>
              <a:xfrm>
                <a:off x="2096531" y="3528327"/>
                <a:ext cx="3303727" cy="6367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endParaRPr lang="en-US" sz="4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06A8B957-FFAD-468A-A66F-0A69A14C8A5F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1E05CDDF-A053-48CD-813F-4121B1F5E0DE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3">
                  <a:extLst>
                    <a:ext uri="{FF2B5EF4-FFF2-40B4-BE49-F238E27FC236}">
                      <a16:creationId xmlns:a16="http://schemas.microsoft.com/office/drawing/2014/main" id="{D5C36FAD-01B6-455B-92F6-FD32BF02DAD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4">
                  <a:extLst>
                    <a:ext uri="{FF2B5EF4-FFF2-40B4-BE49-F238E27FC236}">
                      <a16:creationId xmlns:a16="http://schemas.microsoft.com/office/drawing/2014/main" id="{4737397C-8375-4A78-AB56-0A21353D260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15">
                  <a:extLst>
                    <a:ext uri="{FF2B5EF4-FFF2-40B4-BE49-F238E27FC236}">
                      <a16:creationId xmlns:a16="http://schemas.microsoft.com/office/drawing/2014/main" id="{C8F4DBC5-457B-46FF-8608-02931B8F31C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16">
                  <a:extLst>
                    <a:ext uri="{FF2B5EF4-FFF2-40B4-BE49-F238E27FC236}">
                      <a16:creationId xmlns:a16="http://schemas.microsoft.com/office/drawing/2014/main" id="{CF848C61-A192-4D24-BA63-4A35365902A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17">
                  <a:extLst>
                    <a:ext uri="{FF2B5EF4-FFF2-40B4-BE49-F238E27FC236}">
                      <a16:creationId xmlns:a16="http://schemas.microsoft.com/office/drawing/2014/main" id="{8D988D6F-C05D-43E5-83EA-E012AA8E90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18">
                  <a:extLst>
                    <a:ext uri="{FF2B5EF4-FFF2-40B4-BE49-F238E27FC236}">
                      <a16:creationId xmlns:a16="http://schemas.microsoft.com/office/drawing/2014/main" id="{AD6A0075-B458-4B2E-8A31-215836D97D8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19">
                  <a:extLst>
                    <a:ext uri="{FF2B5EF4-FFF2-40B4-BE49-F238E27FC236}">
                      <a16:creationId xmlns:a16="http://schemas.microsoft.com/office/drawing/2014/main" id="{B8D525E7-189D-4F52-9E4F-4EC182C7247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0">
                  <a:extLst>
                    <a:ext uri="{FF2B5EF4-FFF2-40B4-BE49-F238E27FC236}">
                      <a16:creationId xmlns:a16="http://schemas.microsoft.com/office/drawing/2014/main" id="{2D6DB297-FBA0-4208-BB40-6FDD380AC32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1">
                  <a:extLst>
                    <a:ext uri="{FF2B5EF4-FFF2-40B4-BE49-F238E27FC236}">
                      <a16:creationId xmlns:a16="http://schemas.microsoft.com/office/drawing/2014/main" id="{3F19AEDE-2DDA-45E0-ACAC-9B1A38134A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2">
                  <a:extLst>
                    <a:ext uri="{FF2B5EF4-FFF2-40B4-BE49-F238E27FC236}">
                      <a16:creationId xmlns:a16="http://schemas.microsoft.com/office/drawing/2014/main" id="{3CA2DEC1-EA0E-4B87-8B5F-488995D5657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3">
                  <a:extLst>
                    <a:ext uri="{FF2B5EF4-FFF2-40B4-BE49-F238E27FC236}">
                      <a16:creationId xmlns:a16="http://schemas.microsoft.com/office/drawing/2014/main" id="{39A69E96-4E0A-4889-A3E9-91762D44518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4">
                  <a:extLst>
                    <a:ext uri="{FF2B5EF4-FFF2-40B4-BE49-F238E27FC236}">
                      <a16:creationId xmlns:a16="http://schemas.microsoft.com/office/drawing/2014/main" id="{C1DF75CF-E615-4295-88C6-D22EA93A50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25">
                  <a:extLst>
                    <a:ext uri="{FF2B5EF4-FFF2-40B4-BE49-F238E27FC236}">
                      <a16:creationId xmlns:a16="http://schemas.microsoft.com/office/drawing/2014/main" id="{DE8760DC-A81F-412F-9D03-3359044214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26">
                  <a:extLst>
                    <a:ext uri="{FF2B5EF4-FFF2-40B4-BE49-F238E27FC236}">
                      <a16:creationId xmlns:a16="http://schemas.microsoft.com/office/drawing/2014/main" id="{7F642566-2542-4E99-8EEE-BE72D61E22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27">
                  <a:extLst>
                    <a:ext uri="{FF2B5EF4-FFF2-40B4-BE49-F238E27FC236}">
                      <a16:creationId xmlns:a16="http://schemas.microsoft.com/office/drawing/2014/main" id="{A29F28DE-2DF0-48B1-AB94-DCFA5922DFE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28">
                  <a:extLst>
                    <a:ext uri="{FF2B5EF4-FFF2-40B4-BE49-F238E27FC236}">
                      <a16:creationId xmlns:a16="http://schemas.microsoft.com/office/drawing/2014/main" id="{50D3B35C-9895-456D-9052-249BA96CF4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29">
                  <a:extLst>
                    <a:ext uri="{FF2B5EF4-FFF2-40B4-BE49-F238E27FC236}">
                      <a16:creationId xmlns:a16="http://schemas.microsoft.com/office/drawing/2014/main" id="{712CE813-B2D7-48F5-80F6-9ADF58A7CA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0">
                  <a:extLst>
                    <a:ext uri="{FF2B5EF4-FFF2-40B4-BE49-F238E27FC236}">
                      <a16:creationId xmlns:a16="http://schemas.microsoft.com/office/drawing/2014/main" id="{91DDC27F-2AD0-4344-AF43-15954462FA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1">
                  <a:extLst>
                    <a:ext uri="{FF2B5EF4-FFF2-40B4-BE49-F238E27FC236}">
                      <a16:creationId xmlns:a16="http://schemas.microsoft.com/office/drawing/2014/main" id="{F1FFBBAB-61F2-4B7E-8243-14DDE63FB36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2" name="Freeform 32">
                  <a:extLst>
                    <a:ext uri="{FF2B5EF4-FFF2-40B4-BE49-F238E27FC236}">
                      <a16:creationId xmlns:a16="http://schemas.microsoft.com/office/drawing/2014/main" id="{57EE288F-9620-4203-AE0D-CE7AD00E8C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3" name="Freeform 33">
                  <a:extLst>
                    <a:ext uri="{FF2B5EF4-FFF2-40B4-BE49-F238E27FC236}">
                      <a16:creationId xmlns:a16="http://schemas.microsoft.com/office/drawing/2014/main" id="{51DE5377-7530-41A8-BD17-6D3FC0F1D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Freeform 34">
                  <a:extLst>
                    <a:ext uri="{FF2B5EF4-FFF2-40B4-BE49-F238E27FC236}">
                      <a16:creationId xmlns:a16="http://schemas.microsoft.com/office/drawing/2014/main" id="{477B445E-4886-450D-976B-F555457C08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5" name="Freeform 35">
                  <a:extLst>
                    <a:ext uri="{FF2B5EF4-FFF2-40B4-BE49-F238E27FC236}">
                      <a16:creationId xmlns:a16="http://schemas.microsoft.com/office/drawing/2014/main" id="{16EB3109-6093-432C-A5A6-431E59DD5D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6" name="Freeform 36">
                  <a:extLst>
                    <a:ext uri="{FF2B5EF4-FFF2-40B4-BE49-F238E27FC236}">
                      <a16:creationId xmlns:a16="http://schemas.microsoft.com/office/drawing/2014/main" id="{92579C18-5239-4DDB-82AF-C2CDB68943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2" name="Group 4"/>
          <p:cNvGrpSpPr/>
          <p:nvPr/>
        </p:nvGrpSpPr>
        <p:grpSpPr>
          <a:xfrm>
            <a:off x="637255" y="1563301"/>
            <a:ext cx="21780675" cy="830997"/>
            <a:chOff x="803985" y="1892299"/>
            <a:chExt cx="21782093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460412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ỨNG DỤNG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144"/>
          <p:cNvGrpSpPr/>
          <p:nvPr/>
        </p:nvGrpSpPr>
        <p:grpSpPr>
          <a:xfrm>
            <a:off x="1644416" y="3677555"/>
            <a:ext cx="20584427" cy="4275126"/>
            <a:chOff x="1076414" y="3041130"/>
            <a:chExt cx="21952579" cy="4708277"/>
          </a:xfrm>
        </p:grpSpPr>
        <p:sp>
          <p:nvSpPr>
            <p:cNvPr id="40" name="Rounded Rectangle 39"/>
            <p:cNvSpPr/>
            <p:nvPr/>
          </p:nvSpPr>
          <p:spPr>
            <a:xfrm>
              <a:off x="1312551" y="3442478"/>
              <a:ext cx="21716442" cy="4306929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3041130"/>
              <a:ext cx="4448211" cy="890095"/>
              <a:chOff x="166396" y="8646929"/>
              <a:chExt cx="4448211" cy="890095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5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7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8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9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1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2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4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5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931660" y="8646929"/>
                <a:ext cx="3436532" cy="8812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 thức</a:t>
                </a:r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650E6EB-CAD8-4C20-A5F8-A49A9053FB6F}"/>
              </a:ext>
            </a:extLst>
          </p:cNvPr>
          <p:cNvGrpSpPr/>
          <p:nvPr/>
        </p:nvGrpSpPr>
        <p:grpSpPr>
          <a:xfrm>
            <a:off x="644526" y="2415322"/>
            <a:ext cx="6376132" cy="951288"/>
            <a:chOff x="644526" y="2415322"/>
            <a:chExt cx="6376132" cy="951288"/>
          </a:xfrm>
        </p:grpSpPr>
        <p:grpSp>
          <p:nvGrpSpPr>
            <p:cNvPr id="6" name="Group 5"/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014629" y="2795826"/>
                <a:ext cx="49885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B39B5B7-3DB5-4ACB-ABD6-761CF63F0177}"/>
                </a:ext>
              </a:extLst>
            </p:cNvPr>
            <p:cNvSpPr/>
            <p:nvPr/>
          </p:nvSpPr>
          <p:spPr>
            <a:xfrm>
              <a:off x="1755114" y="2415322"/>
              <a:ext cx="5265544" cy="87370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óc giữa hai vectơ</a:t>
              </a:r>
              <a:endParaRPr lang="en-US" sz="4800" b="1">
                <a:solidFill>
                  <a:srgbClr val="166083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28FCD31-CC12-4FC4-8D50-D7CF47FF64DA}"/>
                  </a:ext>
                </a:extLst>
              </p:cNvPr>
              <p:cNvSpPr/>
              <p:nvPr/>
            </p:nvSpPr>
            <p:spPr>
              <a:xfrm>
                <a:off x="7357243" y="5420928"/>
                <a:ext cx="10127196" cy="24141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𝐚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𝐚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𝐛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𝐛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28FCD31-CC12-4FC4-8D50-D7CF47FF64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7243" y="5420928"/>
                <a:ext cx="10127196" cy="24141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21CC58A2-C5D6-48A2-92A3-0F74C9ECA54E}"/>
                  </a:ext>
                </a:extLst>
              </p:cNvPr>
              <p:cNvSpPr/>
              <p:nvPr/>
            </p:nvSpPr>
            <p:spPr>
              <a:xfrm>
                <a:off x="3527853" y="9790933"/>
                <a:ext cx="17785976" cy="26052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|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|.|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|</m:t>
                          </m:r>
                        </m:den>
                      </m:f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𝐚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𝐚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𝐛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𝐛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21CC58A2-C5D6-48A2-92A3-0F74C9ECA5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7853" y="9790933"/>
                <a:ext cx="17785976" cy="26052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FFB821D-B33B-4EE3-8709-EEEB3956B9EA}"/>
                  </a:ext>
                </a:extLst>
              </p:cNvPr>
              <p:cNvSpPr/>
              <p:nvPr/>
            </p:nvSpPr>
            <p:spPr>
              <a:xfrm>
                <a:off x="5519035" y="4365830"/>
                <a:ext cx="16165446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300"/>
                  </a:spcAft>
                </a:pP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ế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𝐮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𝐞𝐜𝐭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ơ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nl-NL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nl-NL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4800" b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nl-NL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nl-NL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nl-NL" sz="4800" b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ác</a:t>
                </a:r>
                <a:r>
                  <a:rPr lang="en-US" sz="48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𝐯𝐞𝐜𝐭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ơ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ta có: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5FFB821D-B33B-4EE3-8709-EEEB3956B9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9035" y="4365830"/>
                <a:ext cx="16165446" cy="940194"/>
              </a:xfrm>
              <a:prstGeom prst="rect">
                <a:avLst/>
              </a:prstGeom>
              <a:blipFill>
                <a:blip r:embed="rId4"/>
                <a:stretch>
                  <a:fillRect l="-1697" t="-3896" b="-33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8812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383473"/>
            <a:ext cx="184718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383473"/>
            <a:ext cx="184718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B5153E5-1A53-440A-B1BF-D3E6C9C2BC57}"/>
              </a:ext>
            </a:extLst>
          </p:cNvPr>
          <p:cNvGrpSpPr/>
          <p:nvPr/>
        </p:nvGrpSpPr>
        <p:grpSpPr>
          <a:xfrm>
            <a:off x="1823486" y="7483969"/>
            <a:ext cx="21210707" cy="4450034"/>
            <a:chOff x="1304912" y="4976548"/>
            <a:chExt cx="21210707" cy="5180930"/>
          </a:xfrm>
        </p:grpSpPr>
        <p:sp>
          <p:nvSpPr>
            <p:cNvPr id="53" name="Rounded Rectangle 52"/>
            <p:cNvSpPr/>
            <p:nvPr/>
          </p:nvSpPr>
          <p:spPr>
            <a:xfrm>
              <a:off x="1321555" y="5038624"/>
              <a:ext cx="21194064" cy="511885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76548"/>
              <a:ext cx="3348516" cy="915225"/>
              <a:chOff x="1224541" y="6322795"/>
              <a:chExt cx="3258542" cy="1194473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642171" y="5676356"/>
                <a:ext cx="1091208" cy="25906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075736" y="6335458"/>
                <a:ext cx="2216974" cy="11691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5"/>
                <a:ext cx="619283" cy="119447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3307E01-F01E-49D1-80DA-49122F3538BA}"/>
              </a:ext>
            </a:extLst>
          </p:cNvPr>
          <p:cNvGrpSpPr/>
          <p:nvPr/>
        </p:nvGrpSpPr>
        <p:grpSpPr>
          <a:xfrm>
            <a:off x="1906265" y="3843365"/>
            <a:ext cx="21127928" cy="2493502"/>
            <a:chOff x="1290017" y="3103722"/>
            <a:chExt cx="21127928" cy="2493502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666642"/>
              <a:ext cx="21127928" cy="19305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2083728" cy="6153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ụ 1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1334146" y="1861102"/>
            <a:ext cx="4979881" cy="914374"/>
            <a:chOff x="7459670" y="9982200"/>
            <a:chExt cx="4980783" cy="914539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347997" cy="769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914539"/>
              <a:chOff x="7459669" y="7543800"/>
              <a:chExt cx="1381118" cy="914539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42893" y="7688759"/>
                  <a:ext cx="53934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011555"/>
              </p:ext>
            </p:extLst>
          </p:nvPr>
        </p:nvGraphicFramePr>
        <p:xfrm>
          <a:off x="6580286" y="3962151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0286" y="3962151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Group 99">
            <a:extLst>
              <a:ext uri="{FF2B5EF4-FFF2-40B4-BE49-F238E27FC236}">
                <a16:creationId xmlns:a16="http://schemas.microsoft.com/office/drawing/2014/main" id="{EEB82165-0CAF-44DB-99A5-751374321FC2}"/>
              </a:ext>
            </a:extLst>
          </p:cNvPr>
          <p:cNvGrpSpPr/>
          <p:nvPr/>
        </p:nvGrpSpPr>
        <p:grpSpPr>
          <a:xfrm>
            <a:off x="1455885" y="2804958"/>
            <a:ext cx="6752527" cy="989447"/>
            <a:chOff x="644526" y="2377163"/>
            <a:chExt cx="6752527" cy="989447"/>
          </a:xfrm>
        </p:grpSpPr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897EB8D2-6131-4954-AC7B-E982907F4CDA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04" name="Rounded Rectangle 7">
                <a:extLst>
                  <a:ext uri="{FF2B5EF4-FFF2-40B4-BE49-F238E27FC236}">
                    <a16:creationId xmlns:a16="http://schemas.microsoft.com/office/drawing/2014/main" id="{9F5895AE-D092-4D12-A43D-80C4A5AC96D8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620A664-68D3-4AC3-ACF5-16EA76EDD1A5}"/>
                  </a:ext>
                </a:extLst>
              </p:cNvPr>
              <p:cNvSpPr txBox="1"/>
              <p:nvPr/>
            </p:nvSpPr>
            <p:spPr>
              <a:xfrm>
                <a:off x="993790" y="2795826"/>
                <a:ext cx="54053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DB97B342-1E31-4476-9DAB-18174EF236D7}"/>
                </a:ext>
              </a:extLst>
            </p:cNvPr>
            <p:cNvSpPr/>
            <p:nvPr/>
          </p:nvSpPr>
          <p:spPr>
            <a:xfrm>
              <a:off x="1785260" y="2377163"/>
              <a:ext cx="5611793" cy="7922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400" b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 giữa hai vectơ</a:t>
              </a:r>
              <a:endParaRPr lang="en-US" sz="4400" b="1">
                <a:solidFill>
                  <a:srgbClr val="16608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F42E564C-274B-46B1-8F8F-5B5AAEAF5DCE}"/>
              </a:ext>
            </a:extLst>
          </p:cNvPr>
          <p:cNvGrpSpPr/>
          <p:nvPr/>
        </p:nvGrpSpPr>
        <p:grpSpPr>
          <a:xfrm>
            <a:off x="6319887" y="4932244"/>
            <a:ext cx="12558934" cy="856068"/>
            <a:chOff x="4436495" y="3614206"/>
            <a:chExt cx="12558934" cy="8560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" name="Rectangle 45">
                  <a:extLst>
                    <a:ext uri="{FF2B5EF4-FFF2-40B4-BE49-F238E27FC236}">
                      <a16:creationId xmlns:a16="http://schemas.microsoft.com/office/drawing/2014/main" id="{121219E2-949D-4FCE-B53B-F43D4F4F67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36495" y="3614206"/>
                  <a:ext cx="10497874" cy="8560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lvl="0" defTabSz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kumimoji="0" lang="en-US" altLang="en-US" sz="4400" b="1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  <a14:m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𝐡𝐨</m:t>
                      </m:r>
                      <m:r>
                        <a:rPr lang="en-US" sz="4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𝐎𝐌</m:t>
                          </m:r>
                        </m:e>
                      </m:acc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sz="4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kumimoji="0" lang="en-US" altLang="en-US" sz="4400" b="1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𝐎</m:t>
                          </m:r>
                          <m:r>
                            <a:rPr lang="en-US" sz="4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𝐍</m:t>
                          </m:r>
                        </m:e>
                      </m:acc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−</m:t>
                          </m:r>
                          <m:r>
                            <a:rPr lang="en-US" sz="4400" b="1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a14:m>
                  <a:r>
                    <a:rPr kumimoji="0" lang="en-US" altLang="en-US" sz="4400" b="1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kumimoji="0" lang="en-US" altLang="en-US" sz="4400" b="1" u="none" strike="noStrike" cap="none" normalizeH="0" baseline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kumimoji="0" lang="en-US" altLang="en-US" sz="4400" b="1" u="none" strike="noStrike" cap="none" normalizeH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altLang="en-US" sz="4400" b="1" u="none" strike="noStrike" cap="none" normalizeH="0" dirty="0" err="1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kumimoji="0" lang="en-US" altLang="en-US" sz="4400" b="1" u="none" strike="noStrike" cap="none" normalizeH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kumimoji="0" lang="en-US" altLang="en-US" sz="4400" b="1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07" name="Rectangle 45">
                  <a:extLst>
                    <a:ext uri="{FF2B5EF4-FFF2-40B4-BE49-F238E27FC236}">
                      <a16:creationId xmlns:a16="http://schemas.microsoft.com/office/drawing/2014/main" id="{121219E2-949D-4FCE-B53B-F43D4F4F67A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36495" y="3614206"/>
                  <a:ext cx="10497874" cy="856068"/>
                </a:xfrm>
                <a:prstGeom prst="rect">
                  <a:avLst/>
                </a:prstGeom>
                <a:blipFill>
                  <a:blip r:embed="rId5"/>
                  <a:stretch>
                    <a:fillRect l="-2381" t="-4965" b="-3262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8" name="Object 107">
                  <a:extLst>
                    <a:ext uri="{FF2B5EF4-FFF2-40B4-BE49-F238E27FC236}">
                      <a16:creationId xmlns:a16="http://schemas.microsoft.com/office/drawing/2014/main" id="{05930E50-3ACC-4E1C-8D58-E5F45A8ACB5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3246880"/>
                    </p:ext>
                  </p:extLst>
                </p:nvPr>
              </p:nvGraphicFramePr>
              <p:xfrm>
                <a:off x="15099954" y="3627014"/>
                <a:ext cx="1895475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1879560" imgH="723600" progId="Equation.DSMT4">
                        <p:embed/>
                      </p:oleObj>
                    </mc:Choice>
                    <mc:Fallback>
                      <p:oleObj name="Equation" r:id="rId6" imgW="1879560" imgH="723600" progId="Equation.DSMT4">
                        <p:embed/>
                        <p:pic>
                          <p:nvPicPr>
                            <p:cNvPr id="11" name="Object 10">
                              <a:extLst>
                                <a:ext uri="{FF2B5EF4-FFF2-40B4-BE49-F238E27FC236}">
                                  <a16:creationId xmlns:a16="http://schemas.microsoft.com/office/drawing/2014/main" id="{83E85E62-AA67-4D3E-8675-3652BC8B9E8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099954" y="3627014"/>
                              <a:ext cx="1895475" cy="723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83E85E62-AA67-4D3E-8675-3652BC8B9E8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54825803"/>
                    </p:ext>
                  </p:extLst>
                </p:nvPr>
              </p:nvGraphicFramePr>
              <p:xfrm>
                <a:off x="15099954" y="3627014"/>
                <a:ext cx="1895475" cy="723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31878" name="Equation" r:id="rId9" imgW="1879560" imgH="723600" progId="Equation.DSMT4">
                        <p:embed/>
                      </p:oleObj>
                    </mc:Choice>
                    <mc:Fallback>
                      <p:oleObj name="Equation" r:id="rId9" imgW="1879560" imgH="723600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099954" y="3627014"/>
                              <a:ext cx="1895475" cy="7239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F40E550-AF9D-44B5-8B73-5CC7AC3524E2}"/>
                  </a:ext>
                </a:extLst>
              </p:cNvPr>
              <p:cNvSpPr/>
              <p:nvPr/>
            </p:nvSpPr>
            <p:spPr>
              <a:xfrm>
                <a:off x="4892905" y="8173699"/>
                <a:ext cx="11574707" cy="18589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𝐎𝐌</m:t>
                                  </m:r>
                                </m:e>
                              </m:acc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𝐎𝐍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𝐎𝐌</m:t>
                              </m:r>
                            </m:e>
                          </m:acc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𝐎𝐍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𝐎𝐌</m:t>
                                  </m:r>
                                </m:e>
                              </m:acc>
                            </m:e>
                          </m:d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𝐎𝐍</m:t>
                                  </m:r>
                                </m:e>
                              </m:d>
                            </m:e>
                          </m:acc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𝟎</m:t>
                              </m:r>
                            </m:e>
                          </m:rad>
                        </m:den>
                      </m:f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F40E550-AF9D-44B5-8B73-5CC7AC3524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905" y="8173699"/>
                <a:ext cx="11574707" cy="185890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613BB62-7FF1-478A-839F-3066A165B546}"/>
                  </a:ext>
                </a:extLst>
              </p:cNvPr>
              <p:cNvSpPr/>
              <p:nvPr/>
            </p:nvSpPr>
            <p:spPr>
              <a:xfrm>
                <a:off x="5834699" y="10818744"/>
                <a:ext cx="7629525" cy="9103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 ⇒</m:t>
                      </m:r>
                      <m:acc>
                        <m:accPr>
                          <m:chr m:val="̂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𝐌𝐎𝐍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𝐎𝐌</m:t>
                              </m:r>
                            </m:e>
                          </m:acc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𝐎𝐍</m:t>
                              </m:r>
                            </m:e>
                          </m:acc>
                        </m:e>
                      </m:d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𝟑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𝐨</m:t>
                          </m:r>
                        </m:sup>
                      </m:sSup>
                    </m:oMath>
                  </m:oMathPara>
                </a14:m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613BB62-7FF1-478A-839F-3066A165B5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699" y="10818744"/>
                <a:ext cx="7629525" cy="91031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8959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B5153E5-1A53-440A-B1BF-D3E6C9C2BC57}"/>
              </a:ext>
            </a:extLst>
          </p:cNvPr>
          <p:cNvGrpSpPr/>
          <p:nvPr/>
        </p:nvGrpSpPr>
        <p:grpSpPr>
          <a:xfrm>
            <a:off x="1714908" y="6626020"/>
            <a:ext cx="21543666" cy="6134771"/>
            <a:chOff x="1304912" y="4976550"/>
            <a:chExt cx="21543666" cy="7142377"/>
          </a:xfrm>
        </p:grpSpPr>
        <p:sp>
          <p:nvSpPr>
            <p:cNvPr id="53" name="Rounded Rectangle 52"/>
            <p:cNvSpPr/>
            <p:nvPr/>
          </p:nvSpPr>
          <p:spPr>
            <a:xfrm>
              <a:off x="1321555" y="5038624"/>
              <a:ext cx="21527023" cy="708030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76550"/>
              <a:ext cx="3348515" cy="936487"/>
              <a:chOff x="1224541" y="6322795"/>
              <a:chExt cx="3258542" cy="122222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642171" y="5676356"/>
                <a:ext cx="1091208" cy="25906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026233" y="6329106"/>
                <a:ext cx="2309010" cy="12159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5"/>
                <a:ext cx="619283" cy="119447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3307E01-F01E-49D1-80DA-49122F3538BA}"/>
              </a:ext>
            </a:extLst>
          </p:cNvPr>
          <p:cNvGrpSpPr/>
          <p:nvPr/>
        </p:nvGrpSpPr>
        <p:grpSpPr>
          <a:xfrm>
            <a:off x="1793652" y="3906873"/>
            <a:ext cx="21386178" cy="2314385"/>
            <a:chOff x="1290017" y="3103722"/>
            <a:chExt cx="21386178" cy="2314385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666642"/>
              <a:ext cx="21386178" cy="175146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2171057" cy="63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ụ 2</a:t>
                </a:r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1334147" y="1861102"/>
            <a:ext cx="5197891" cy="942100"/>
            <a:chOff x="7459670" y="9982200"/>
            <a:chExt cx="5198832" cy="94227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566046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324327"/>
              </p:ext>
            </p:extLst>
          </p:nvPr>
        </p:nvGraphicFramePr>
        <p:xfrm>
          <a:off x="6580286" y="3962151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0286" y="3962151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Group 99">
            <a:extLst>
              <a:ext uri="{FF2B5EF4-FFF2-40B4-BE49-F238E27FC236}">
                <a16:creationId xmlns:a16="http://schemas.microsoft.com/office/drawing/2014/main" id="{EEB82165-0CAF-44DB-99A5-751374321FC2}"/>
              </a:ext>
            </a:extLst>
          </p:cNvPr>
          <p:cNvGrpSpPr/>
          <p:nvPr/>
        </p:nvGrpSpPr>
        <p:grpSpPr>
          <a:xfrm>
            <a:off x="1455885" y="2804958"/>
            <a:ext cx="6993779" cy="989447"/>
            <a:chOff x="644526" y="2377163"/>
            <a:chExt cx="6993779" cy="989447"/>
          </a:xfrm>
        </p:grpSpPr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897EB8D2-6131-4954-AC7B-E982907F4CDA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04" name="Rounded Rectangle 7">
                <a:extLst>
                  <a:ext uri="{FF2B5EF4-FFF2-40B4-BE49-F238E27FC236}">
                    <a16:creationId xmlns:a16="http://schemas.microsoft.com/office/drawing/2014/main" id="{9F5895AE-D092-4D12-A43D-80C4A5AC96D8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620A664-68D3-4AC3-ACF5-16EA76EDD1A5}"/>
                  </a:ext>
                </a:extLst>
              </p:cNvPr>
              <p:cNvSpPr txBox="1"/>
              <p:nvPr/>
            </p:nvSpPr>
            <p:spPr>
              <a:xfrm>
                <a:off x="993790" y="2795826"/>
                <a:ext cx="54053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DB97B342-1E31-4476-9DAB-18174EF236D7}"/>
                </a:ext>
              </a:extLst>
            </p:cNvPr>
            <p:cNvSpPr/>
            <p:nvPr/>
          </p:nvSpPr>
          <p:spPr>
            <a:xfrm>
              <a:off x="1544008" y="2377163"/>
              <a:ext cx="6094297" cy="85581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 giữa hai vectơ</a:t>
              </a:r>
              <a:endParaRPr lang="en-US" sz="4800" b="1">
                <a:solidFill>
                  <a:srgbClr val="16608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AA3E08A4-1F09-492F-8145-85FC206FF568}"/>
                  </a:ext>
                </a:extLst>
              </p:cNvPr>
              <p:cNvSpPr/>
              <p:nvPr/>
            </p:nvSpPr>
            <p:spPr>
              <a:xfrm>
                <a:off x="5305462" y="4916584"/>
                <a:ext cx="18469766" cy="8737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𝐌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𝐍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𝐎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𝐌𝐎𝐍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𝐌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?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AA3E08A4-1F09-492F-8145-85FC206FF5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5462" y="4916584"/>
                <a:ext cx="18469766" cy="873701"/>
              </a:xfrm>
              <a:prstGeom prst="rect">
                <a:avLst/>
              </a:prstGeom>
              <a:blipFill>
                <a:blip r:embed="rId5"/>
                <a:stretch>
                  <a:fillRect l="-1485" t="-12587" b="-34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37AFC916-E509-48AF-80C9-3B3CAE57A2D1}"/>
                  </a:ext>
                </a:extLst>
              </p:cNvPr>
              <p:cNvSpPr/>
              <p:nvPr/>
            </p:nvSpPr>
            <p:spPr>
              <a:xfrm>
                <a:off x="5136010" y="7759037"/>
                <a:ext cx="17713968" cy="50017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𝐌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𝐍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𝐌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𝐎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21590">
                  <a:lnSpc>
                    <a:spcPct val="115000"/>
                  </a:lnSpc>
                  <a:spcAft>
                    <a:spcPts val="1000"/>
                  </a:spcAft>
                  <a:tabLst>
                    <a:tab pos="21590" algn="l"/>
                    <a:tab pos="3599815" algn="l"/>
                    <a:tab pos="5039995" algn="l"/>
                  </a:tabLst>
                </a:pP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𝐌𝐎𝐍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𝐌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𝐌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𝐍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𝐌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𝐎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1590">
                  <a:lnSpc>
                    <a:spcPct val="115000"/>
                  </a:lnSpc>
                  <a:spcAft>
                    <a:spcPts val="1000"/>
                  </a:spcAft>
                  <a:tabLst>
                    <a:tab pos="21590" algn="l"/>
                    <a:tab pos="3599815" algn="l"/>
                    <a:tab pos="5039995" algn="l"/>
                  </a:tabLst>
                </a:pP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𝐱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𝟏𝟎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21590">
                  <a:lnSpc>
                    <a:spcPct val="115000"/>
                  </a:lnSpc>
                  <a:spcAft>
                    <a:spcPts val="1000"/>
                  </a:spcAft>
                  <a:tabLst>
                    <a:tab pos="2159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𝐕</m:t>
                      </m:r>
                      <m:r>
                        <a:rPr lang="en-US" sz="4800" b="1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a:rPr lang="en-US" sz="4800" b="1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en-US" sz="4800" b="1" i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b="1" i="0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37AFC916-E509-48AF-80C9-3B3CAE57A2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6010" y="7759037"/>
                <a:ext cx="17713968" cy="5001754"/>
              </a:xfrm>
              <a:prstGeom prst="rect">
                <a:avLst/>
              </a:prstGeom>
              <a:blipFill>
                <a:blip r:embed="rId6"/>
                <a:stretch>
                  <a:fillRect l="-1583" t="-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038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B5153E5-1A53-440A-B1BF-D3E6C9C2BC57}"/>
              </a:ext>
            </a:extLst>
          </p:cNvPr>
          <p:cNvGrpSpPr/>
          <p:nvPr/>
        </p:nvGrpSpPr>
        <p:grpSpPr>
          <a:xfrm>
            <a:off x="1175572" y="5992765"/>
            <a:ext cx="21757977" cy="7302017"/>
            <a:chOff x="1304912" y="4976547"/>
            <a:chExt cx="20461688" cy="8501338"/>
          </a:xfrm>
        </p:grpSpPr>
        <p:sp>
          <p:nvSpPr>
            <p:cNvPr id="53" name="Rounded Rectangle 52"/>
            <p:cNvSpPr/>
            <p:nvPr/>
          </p:nvSpPr>
          <p:spPr>
            <a:xfrm>
              <a:off x="1321555" y="5038624"/>
              <a:ext cx="20445045" cy="84392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76547"/>
              <a:ext cx="3348515" cy="963225"/>
              <a:chOff x="1224541" y="6322795"/>
              <a:chExt cx="3258542" cy="1257119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642171" y="5676356"/>
                <a:ext cx="1091208" cy="25906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102052" y="6364003"/>
                <a:ext cx="2171445" cy="12159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5"/>
                <a:ext cx="619283" cy="119447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3307E01-F01E-49D1-80DA-49122F3538BA}"/>
              </a:ext>
            </a:extLst>
          </p:cNvPr>
          <p:cNvGrpSpPr/>
          <p:nvPr/>
        </p:nvGrpSpPr>
        <p:grpSpPr>
          <a:xfrm>
            <a:off x="1213767" y="3522744"/>
            <a:ext cx="21699804" cy="2202194"/>
            <a:chOff x="1290017" y="3103722"/>
            <a:chExt cx="21699804" cy="2202194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436995"/>
              <a:ext cx="21699804" cy="186892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2171057" cy="63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ụ 3</a:t>
                </a:r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1175572" y="1589184"/>
            <a:ext cx="5197891" cy="942097"/>
            <a:chOff x="7459670" y="9982200"/>
            <a:chExt cx="5198832" cy="942267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9092456" y="10108712"/>
              <a:ext cx="3566046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405458"/>
              </p:ext>
            </p:extLst>
          </p:nvPr>
        </p:nvGraphicFramePr>
        <p:xfrm>
          <a:off x="6421711" y="3690233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1711" y="3690233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0" name="Group 99">
            <a:extLst>
              <a:ext uri="{FF2B5EF4-FFF2-40B4-BE49-F238E27FC236}">
                <a16:creationId xmlns:a16="http://schemas.microsoft.com/office/drawing/2014/main" id="{EEB82165-0CAF-44DB-99A5-751374321FC2}"/>
              </a:ext>
            </a:extLst>
          </p:cNvPr>
          <p:cNvGrpSpPr/>
          <p:nvPr/>
        </p:nvGrpSpPr>
        <p:grpSpPr>
          <a:xfrm>
            <a:off x="1297310" y="2533040"/>
            <a:ext cx="6993779" cy="989447"/>
            <a:chOff x="644526" y="2377163"/>
            <a:chExt cx="6993779" cy="989447"/>
          </a:xfrm>
        </p:grpSpPr>
        <p:grpSp>
          <p:nvGrpSpPr>
            <p:cNvPr id="101" name="Group 100">
              <a:extLst>
                <a:ext uri="{FF2B5EF4-FFF2-40B4-BE49-F238E27FC236}">
                  <a16:creationId xmlns:a16="http://schemas.microsoft.com/office/drawing/2014/main" id="{897EB8D2-6131-4954-AC7B-E982907F4CDA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04" name="Rounded Rectangle 7">
                <a:extLst>
                  <a:ext uri="{FF2B5EF4-FFF2-40B4-BE49-F238E27FC236}">
                    <a16:creationId xmlns:a16="http://schemas.microsoft.com/office/drawing/2014/main" id="{9F5895AE-D092-4D12-A43D-80C4A5AC96D8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620A664-68D3-4AC3-ACF5-16EA76EDD1A5}"/>
                  </a:ext>
                </a:extLst>
              </p:cNvPr>
              <p:cNvSpPr txBox="1"/>
              <p:nvPr/>
            </p:nvSpPr>
            <p:spPr>
              <a:xfrm>
                <a:off x="993790" y="2795826"/>
                <a:ext cx="54053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</p:grpSp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DB97B342-1E31-4476-9DAB-18174EF236D7}"/>
                </a:ext>
              </a:extLst>
            </p:cNvPr>
            <p:cNvSpPr/>
            <p:nvPr/>
          </p:nvSpPr>
          <p:spPr>
            <a:xfrm>
              <a:off x="1544008" y="2377163"/>
              <a:ext cx="6094297" cy="85581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 giữa hai vectơ</a:t>
              </a:r>
              <a:endParaRPr lang="en-US" sz="4800" b="1">
                <a:solidFill>
                  <a:srgbClr val="16608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6214CCCE-B437-4F12-A956-ACCFB8718379}"/>
                  </a:ext>
                </a:extLst>
              </p:cNvPr>
              <p:cNvSpPr/>
              <p:nvPr/>
            </p:nvSpPr>
            <p:spPr>
              <a:xfrm>
                <a:off x="4761190" y="3994509"/>
                <a:ext cx="17985181" cy="17137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(1; 4).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𝐂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𝐀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?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6214CCCE-B437-4F12-A956-ACCFB87183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3994509"/>
                <a:ext cx="17985181" cy="1713739"/>
              </a:xfrm>
              <a:prstGeom prst="rect">
                <a:avLst/>
              </a:prstGeom>
              <a:blipFill>
                <a:blip r:embed="rId5"/>
                <a:stretch>
                  <a:fillRect l="-1525" t="-6406" b="-17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1C5C2272-F1FF-4706-AF42-36AB9EF3E2AE}"/>
                  </a:ext>
                </a:extLst>
              </p:cNvPr>
              <p:cNvSpPr/>
              <p:nvPr/>
            </p:nvSpPr>
            <p:spPr>
              <a:xfrm>
                <a:off x="5128419" y="6110314"/>
                <a:ext cx="18485886" cy="953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ọ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𝐢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𝐲</m:t>
                            </m:r>
                          </m:fName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e>
                        </m:func>
                        <m:r>
                          <a:rPr lang="en-US" sz="48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 </a:t>
                </a:r>
              </a:p>
            </p:txBody>
          </p:sp>
        </mc:Choice>
        <mc:Fallback xmlns="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1C5C2272-F1FF-4706-AF42-36AB9EF3E2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8419" y="6110314"/>
                <a:ext cx="18485886" cy="953915"/>
              </a:xfrm>
              <a:prstGeom prst="rect">
                <a:avLst/>
              </a:prstGeom>
              <a:blipFill>
                <a:blip r:embed="rId6"/>
                <a:stretch>
                  <a:fillRect l="-1484" t="-3185" b="-31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D12968B1-9643-4868-B7BD-CC04B7A26143}"/>
                  </a:ext>
                </a:extLst>
              </p:cNvPr>
              <p:cNvSpPr/>
              <p:nvPr/>
            </p:nvSpPr>
            <p:spPr>
              <a:xfrm>
                <a:off x="4183822" y="7205826"/>
                <a:ext cx="1340783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𝐁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𝐀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𝐤𝐡𝐢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𝐯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à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𝐜𝐡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ỉ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𝐤𝐡𝐢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D12968B1-9643-4868-B7BD-CC04B7A261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3822" y="7205826"/>
                <a:ext cx="13407838" cy="830997"/>
              </a:xfrm>
              <a:prstGeom prst="rect">
                <a:avLst/>
              </a:prstGeom>
              <a:blipFill>
                <a:blip r:embed="rId7"/>
                <a:stretch>
                  <a:fillRect l="-2045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Object 109">
                <a:extLst>
                  <a:ext uri="{FF2B5EF4-FFF2-40B4-BE49-F238E27FC236}">
                    <a16:creationId xmlns:a16="http://schemas.microsoft.com/office/drawing/2014/main" id="{55914848-E01F-49B3-A6C7-DCB0FDCC0464}"/>
                  </a:ext>
                </a:extLst>
              </p:cNvPr>
              <p:cNvSpPr txBox="1"/>
              <p:nvPr/>
            </p:nvSpPr>
            <p:spPr>
              <a:xfrm>
                <a:off x="4183822" y="7904422"/>
                <a:ext cx="15704234" cy="2146300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𝐀𝐁</m:t>
                                  </m:r>
                                </m:e>
                              </m:acc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𝐀𝐂</m:t>
                                  </m:r>
                                </m:e>
                              </m:acc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𝐀𝐁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𝐀𝐂</m:t>
                              </m:r>
                            </m:e>
                          </m:eqArr>
                        </m:e>
                      </m:d>
                      <m:r>
                        <a:rPr lang="en-US" sz="4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4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4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4800" b="1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𝐱</m:t>
                                          </m:r>
                                          <m:r>
                                            <a:rPr lang="en-US" sz="4800" b="1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4800" b="1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4800" b="1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8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4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4800" b="1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4800" b="1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𝐲</m:t>
                                          </m:r>
                                          <m:r>
                                            <a:rPr lang="en-US" sz="4800" b="1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4800" b="1" i="0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𝟑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4800" b="1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e>
                          </m:eqArr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0" name="Object 109">
                <a:extLst>
                  <a:ext uri="{FF2B5EF4-FFF2-40B4-BE49-F238E27FC236}">
                    <a16:creationId xmlns:a16="http://schemas.microsoft.com/office/drawing/2014/main" id="{55914848-E01F-49B3-A6C7-DCB0FDCC04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3822" y="7904422"/>
                <a:ext cx="15704234" cy="21463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Object 2">
                <a:extLst>
                  <a:ext uri="{FF2B5EF4-FFF2-40B4-BE49-F238E27FC236}">
                    <a16:creationId xmlns:a16="http://schemas.microsoft.com/office/drawing/2014/main" id="{BE948937-9B40-4EBC-9DD6-306606CC6239}"/>
                  </a:ext>
                </a:extLst>
              </p:cNvPr>
              <p:cNvSpPr txBox="1"/>
              <p:nvPr/>
            </p:nvSpPr>
            <p:spPr bwMode="auto">
              <a:xfrm>
                <a:off x="4183822" y="10012500"/>
                <a:ext cx="13471986" cy="19812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800" b="1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800" b="1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𝐲</m:t>
                                      </m:r>
                                      <m:r>
                                        <a:rPr lang="en-US" sz="4800" b="1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800" b="1" i="0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  <m:r>
                        <a:rPr lang="en-US" sz="48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1" name="Object 2">
                <a:extLst>
                  <a:ext uri="{FF2B5EF4-FFF2-40B4-BE49-F238E27FC236}">
                    <a16:creationId xmlns:a16="http://schemas.microsoft.com/office/drawing/2014/main" id="{BE948937-9B40-4EBC-9DD6-306606CC62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83822" y="10012500"/>
                <a:ext cx="13471986" cy="19812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2" name="TextBox 111">
            <a:extLst>
              <a:ext uri="{FF2B5EF4-FFF2-40B4-BE49-F238E27FC236}">
                <a16:creationId xmlns:a16="http://schemas.microsoft.com/office/drawing/2014/main" id="{26CD9CC8-11E0-487F-87FB-340D8DBECB37}"/>
              </a:ext>
            </a:extLst>
          </p:cNvPr>
          <p:cNvSpPr txBox="1"/>
          <p:nvPr/>
        </p:nvSpPr>
        <p:spPr>
          <a:xfrm>
            <a:off x="4457411" y="12058093"/>
            <a:ext cx="11272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(3; 4)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(1; 2)</a:t>
            </a:r>
          </a:p>
        </p:txBody>
      </p:sp>
    </p:spTree>
    <p:extLst>
      <p:ext uri="{BB962C8B-B14F-4D97-AF65-F5344CB8AC3E}">
        <p14:creationId xmlns:p14="http://schemas.microsoft.com/office/powerpoint/2010/main" val="3044748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07" grpId="0"/>
      <p:bldP spid="108" grpId="0"/>
      <p:bldP spid="110" grpId="0"/>
      <p:bldP spid="111" grpId="0"/>
      <p:bldP spid="1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>
            <a:extLst>
              <a:ext uri="{FF2B5EF4-FFF2-40B4-BE49-F238E27FC236}">
                <a16:creationId xmlns:a16="http://schemas.microsoft.com/office/drawing/2014/main" id="{F789115E-A8D1-4DA4-8FC9-5E48364C03B8}"/>
              </a:ext>
            </a:extLst>
          </p:cNvPr>
          <p:cNvGrpSpPr/>
          <p:nvPr/>
        </p:nvGrpSpPr>
        <p:grpSpPr>
          <a:xfrm>
            <a:off x="637255" y="8947026"/>
            <a:ext cx="22522769" cy="4143740"/>
            <a:chOff x="2059571" y="7757394"/>
            <a:chExt cx="23004126" cy="4143740"/>
          </a:xfrm>
        </p:grpSpPr>
        <p:sp>
          <p:nvSpPr>
            <p:cNvPr id="61" name="Rounded Rectangle 61">
              <a:extLst>
                <a:ext uri="{FF2B5EF4-FFF2-40B4-BE49-F238E27FC236}">
                  <a16:creationId xmlns:a16="http://schemas.microsoft.com/office/drawing/2014/main" id="{AB6D1A2B-F0AD-4D54-8B85-A26E3C47A285}"/>
                </a:ext>
              </a:extLst>
            </p:cNvPr>
            <p:cNvSpPr/>
            <p:nvPr/>
          </p:nvSpPr>
          <p:spPr>
            <a:xfrm>
              <a:off x="2059571" y="8443132"/>
              <a:ext cx="23004126" cy="345800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2" name="Group 67">
              <a:extLst>
                <a:ext uri="{FF2B5EF4-FFF2-40B4-BE49-F238E27FC236}">
                  <a16:creationId xmlns:a16="http://schemas.microsoft.com/office/drawing/2014/main" id="{454634A3-708E-452A-B767-C7AEFDB1DCC8}"/>
                </a:ext>
              </a:extLst>
            </p:cNvPr>
            <p:cNvGrpSpPr/>
            <p:nvPr/>
          </p:nvGrpSpPr>
          <p:grpSpPr>
            <a:xfrm>
              <a:off x="2059571" y="7757394"/>
              <a:ext cx="4342779" cy="1045616"/>
              <a:chOff x="1311958" y="3405486"/>
              <a:chExt cx="4224768" cy="940513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483277D3-8FE3-4C24-877C-BD55B3E916B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8003" y="2184464"/>
                <a:ext cx="793396" cy="346405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B58CE90E-7A06-4B56-B5AB-631C1D2D8E34}"/>
                  </a:ext>
                </a:extLst>
              </p:cNvPr>
              <p:cNvSpPr txBox="1"/>
              <p:nvPr/>
            </p:nvSpPr>
            <p:spPr>
              <a:xfrm>
                <a:off x="2096531" y="3528327"/>
                <a:ext cx="3303727" cy="6367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endParaRPr lang="en-US" sz="4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5" name="Group 70">
                <a:extLst>
                  <a:ext uri="{FF2B5EF4-FFF2-40B4-BE49-F238E27FC236}">
                    <a16:creationId xmlns:a16="http://schemas.microsoft.com/office/drawing/2014/main" id="{857BC974-D13F-49BE-B247-073F6BFD371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85EC068C-C01D-426A-B1C1-C34BE7CCA57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3">
                  <a:extLst>
                    <a:ext uri="{FF2B5EF4-FFF2-40B4-BE49-F238E27FC236}">
                      <a16:creationId xmlns:a16="http://schemas.microsoft.com/office/drawing/2014/main" id="{0A71FFCA-6FD5-4539-BFC9-148FB12EC8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4">
                  <a:extLst>
                    <a:ext uri="{FF2B5EF4-FFF2-40B4-BE49-F238E27FC236}">
                      <a16:creationId xmlns:a16="http://schemas.microsoft.com/office/drawing/2014/main" id="{48EFC98D-D1F2-409E-9418-E833064F59A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15">
                  <a:extLst>
                    <a:ext uri="{FF2B5EF4-FFF2-40B4-BE49-F238E27FC236}">
                      <a16:creationId xmlns:a16="http://schemas.microsoft.com/office/drawing/2014/main" id="{34BC37DD-E909-41AF-8020-373D0A6E993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16">
                  <a:extLst>
                    <a:ext uri="{FF2B5EF4-FFF2-40B4-BE49-F238E27FC236}">
                      <a16:creationId xmlns:a16="http://schemas.microsoft.com/office/drawing/2014/main" id="{DF4A0BFC-0D8A-4769-BE69-9AC499B334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17">
                  <a:extLst>
                    <a:ext uri="{FF2B5EF4-FFF2-40B4-BE49-F238E27FC236}">
                      <a16:creationId xmlns:a16="http://schemas.microsoft.com/office/drawing/2014/main" id="{306038FE-D4B0-4B84-AAEB-70C78172789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18">
                  <a:extLst>
                    <a:ext uri="{FF2B5EF4-FFF2-40B4-BE49-F238E27FC236}">
                      <a16:creationId xmlns:a16="http://schemas.microsoft.com/office/drawing/2014/main" id="{E1917DB5-3E1B-4976-8D17-7265D533D6C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19">
                  <a:extLst>
                    <a:ext uri="{FF2B5EF4-FFF2-40B4-BE49-F238E27FC236}">
                      <a16:creationId xmlns:a16="http://schemas.microsoft.com/office/drawing/2014/main" id="{A551E07C-AD71-4233-936C-CF9DAC31921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0">
                  <a:extLst>
                    <a:ext uri="{FF2B5EF4-FFF2-40B4-BE49-F238E27FC236}">
                      <a16:creationId xmlns:a16="http://schemas.microsoft.com/office/drawing/2014/main" id="{1E36C32C-BEDB-45CE-BB8E-E0F47820C1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1">
                  <a:extLst>
                    <a:ext uri="{FF2B5EF4-FFF2-40B4-BE49-F238E27FC236}">
                      <a16:creationId xmlns:a16="http://schemas.microsoft.com/office/drawing/2014/main" id="{034F41FC-8695-4DC8-9BDE-A266DD795A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2">
                  <a:extLst>
                    <a:ext uri="{FF2B5EF4-FFF2-40B4-BE49-F238E27FC236}">
                      <a16:creationId xmlns:a16="http://schemas.microsoft.com/office/drawing/2014/main" id="{189D0EE1-DBB2-4177-B132-BEFBA1CB2CC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3">
                  <a:extLst>
                    <a:ext uri="{FF2B5EF4-FFF2-40B4-BE49-F238E27FC236}">
                      <a16:creationId xmlns:a16="http://schemas.microsoft.com/office/drawing/2014/main" id="{2B37CAD9-E48C-49EB-98DC-C69D4F853D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4">
                  <a:extLst>
                    <a:ext uri="{FF2B5EF4-FFF2-40B4-BE49-F238E27FC236}">
                      <a16:creationId xmlns:a16="http://schemas.microsoft.com/office/drawing/2014/main" id="{5CB6E869-DE51-48A1-8231-58DB598973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25">
                  <a:extLst>
                    <a:ext uri="{FF2B5EF4-FFF2-40B4-BE49-F238E27FC236}">
                      <a16:creationId xmlns:a16="http://schemas.microsoft.com/office/drawing/2014/main" id="{A48A48CF-0C47-4AF9-A126-E67F42D2A5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26">
                  <a:extLst>
                    <a:ext uri="{FF2B5EF4-FFF2-40B4-BE49-F238E27FC236}">
                      <a16:creationId xmlns:a16="http://schemas.microsoft.com/office/drawing/2014/main" id="{9A88FCD6-D417-4348-944A-8C80FF6EA36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27">
                  <a:extLst>
                    <a:ext uri="{FF2B5EF4-FFF2-40B4-BE49-F238E27FC236}">
                      <a16:creationId xmlns:a16="http://schemas.microsoft.com/office/drawing/2014/main" id="{783070D2-4D1B-4325-A1A9-5CF2395AA4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28">
                  <a:extLst>
                    <a:ext uri="{FF2B5EF4-FFF2-40B4-BE49-F238E27FC236}">
                      <a16:creationId xmlns:a16="http://schemas.microsoft.com/office/drawing/2014/main" id="{5367F391-C914-48FB-BA6E-82C4FC91D8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29">
                  <a:extLst>
                    <a:ext uri="{FF2B5EF4-FFF2-40B4-BE49-F238E27FC236}">
                      <a16:creationId xmlns:a16="http://schemas.microsoft.com/office/drawing/2014/main" id="{EBF9826C-21A2-421A-B404-DCDEBC6DDB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0">
                  <a:extLst>
                    <a:ext uri="{FF2B5EF4-FFF2-40B4-BE49-F238E27FC236}">
                      <a16:creationId xmlns:a16="http://schemas.microsoft.com/office/drawing/2014/main" id="{2284DC75-F0F4-4763-A713-978857464A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1">
                  <a:extLst>
                    <a:ext uri="{FF2B5EF4-FFF2-40B4-BE49-F238E27FC236}">
                      <a16:creationId xmlns:a16="http://schemas.microsoft.com/office/drawing/2014/main" id="{A60092AA-9E78-4134-AF65-BE6D45895D5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2" name="Freeform 32">
                  <a:extLst>
                    <a:ext uri="{FF2B5EF4-FFF2-40B4-BE49-F238E27FC236}">
                      <a16:creationId xmlns:a16="http://schemas.microsoft.com/office/drawing/2014/main" id="{F08332F9-F432-4586-87C6-0035905484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3" name="Freeform 33">
                  <a:extLst>
                    <a:ext uri="{FF2B5EF4-FFF2-40B4-BE49-F238E27FC236}">
                      <a16:creationId xmlns:a16="http://schemas.microsoft.com/office/drawing/2014/main" id="{B7114427-30A4-414C-B49C-2718E36D96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Freeform 34">
                  <a:extLst>
                    <a:ext uri="{FF2B5EF4-FFF2-40B4-BE49-F238E27FC236}">
                      <a16:creationId xmlns:a16="http://schemas.microsoft.com/office/drawing/2014/main" id="{0777B4F2-6E6F-406C-8E09-58B299DD4F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5" name="Freeform 35">
                  <a:extLst>
                    <a:ext uri="{FF2B5EF4-FFF2-40B4-BE49-F238E27FC236}">
                      <a16:creationId xmlns:a16="http://schemas.microsoft.com/office/drawing/2014/main" id="{31B48612-98D2-4340-BB09-A2DDC8AAE99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6" name="Freeform 36">
                  <a:extLst>
                    <a:ext uri="{FF2B5EF4-FFF2-40B4-BE49-F238E27FC236}">
                      <a16:creationId xmlns:a16="http://schemas.microsoft.com/office/drawing/2014/main" id="{CDDA6162-9CF2-4B14-B694-0FAF605C504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2" name="Group 4"/>
          <p:cNvGrpSpPr/>
          <p:nvPr/>
        </p:nvGrpSpPr>
        <p:grpSpPr>
          <a:xfrm>
            <a:off x="637255" y="1563301"/>
            <a:ext cx="21780675" cy="830997"/>
            <a:chOff x="803985" y="1892299"/>
            <a:chExt cx="21782093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535759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</a:p>
          </p:txBody>
        </p:sp>
      </p:grpSp>
      <p:grpSp>
        <p:nvGrpSpPr>
          <p:cNvPr id="39" name="Group 144"/>
          <p:cNvGrpSpPr/>
          <p:nvPr/>
        </p:nvGrpSpPr>
        <p:grpSpPr>
          <a:xfrm>
            <a:off x="438732" y="3735360"/>
            <a:ext cx="22749938" cy="4216000"/>
            <a:chOff x="1076414" y="3106247"/>
            <a:chExt cx="22976033" cy="4643160"/>
          </a:xfrm>
        </p:grpSpPr>
        <p:sp>
          <p:nvSpPr>
            <p:cNvPr id="40" name="Rounded Rectangle 39"/>
            <p:cNvSpPr/>
            <p:nvPr/>
          </p:nvSpPr>
          <p:spPr>
            <a:xfrm>
              <a:off x="1312551" y="3442479"/>
              <a:ext cx="22739896" cy="4306928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3106247"/>
              <a:ext cx="4448211" cy="881296"/>
              <a:chOff x="166396" y="8712046"/>
              <a:chExt cx="4448211" cy="881296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5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7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8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9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1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2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4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5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932118" y="8712046"/>
                <a:ext cx="3254382" cy="8812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ng thức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8BABCAB-1F28-456A-8BBC-2C8BD4E281DB}"/>
              </a:ext>
            </a:extLst>
          </p:cNvPr>
          <p:cNvGrpSpPr/>
          <p:nvPr/>
        </p:nvGrpSpPr>
        <p:grpSpPr>
          <a:xfrm>
            <a:off x="644526" y="2424656"/>
            <a:ext cx="9304011" cy="941954"/>
            <a:chOff x="644526" y="2424656"/>
            <a:chExt cx="9304011" cy="941954"/>
          </a:xfrm>
        </p:grpSpPr>
        <p:grpSp>
          <p:nvGrpSpPr>
            <p:cNvPr id="6" name="Group 5"/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022646" y="2795826"/>
                <a:ext cx="48282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</p:grp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3D7532D2-3FF1-414D-8F5E-06854F4C3603}"/>
                </a:ext>
              </a:extLst>
            </p:cNvPr>
            <p:cNvSpPr/>
            <p:nvPr/>
          </p:nvSpPr>
          <p:spPr>
            <a:xfrm>
              <a:off x="1236537" y="2424656"/>
              <a:ext cx="8712000" cy="85581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20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oảng</a:t>
              </a:r>
              <a:r>
                <a:rPr lang="en-US" sz="48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sz="48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48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8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endParaRPr lang="en-US" sz="4800" dirty="0">
                <a:solidFill>
                  <a:srgbClr val="16608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38D046A-E6C4-486E-B2D9-4DA0ED591BE7}"/>
                  </a:ext>
                </a:extLst>
              </p:cNvPr>
              <p:cNvSpPr/>
              <p:nvPr/>
            </p:nvSpPr>
            <p:spPr>
              <a:xfrm>
                <a:off x="1920747" y="4576268"/>
                <a:ext cx="20884125" cy="34526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</m:sub>
                        </m:sSub>
                        <m:r>
                          <a:rPr lang="en-US" sz="48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US" sz="4800" b="1" i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indent="180340" algn="ctr">
                  <a:lnSpc>
                    <a:spcPct val="115000"/>
                  </a:lnSpc>
                  <a:spcBef>
                    <a:spcPts val="20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borderBoxPr>
                        <m:e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𝐁</m:t>
                          </m:r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4800" b="1" i="1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4800" b="1" i="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lang="en-US" sz="4800" b="1" i="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𝐁</m:t>
                                          </m:r>
                                        </m:sub>
                                      </m:sSub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4800" b="1" i="1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4800" b="1" i="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𝐱</m:t>
                                          </m:r>
                                        </m:e>
                                        <m:sub>
                                          <m:r>
                                            <a:rPr lang="en-US" sz="4800" b="1" i="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𝐀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4800" b="1" i="1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4800" b="1" i="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𝐲</m:t>
                                          </m:r>
                                        </m:e>
                                        <m:sub>
                                          <m:r>
                                            <a:rPr lang="en-US" sz="4800" b="1" i="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𝐁</m:t>
                                          </m:r>
                                        </m:sub>
                                      </m:sSub>
                                      <m:r>
                                        <a:rPr lang="en-US" sz="4800" b="1" i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sz="4800" b="1" i="1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4800" b="1" i="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𝐲</m:t>
                                          </m:r>
                                        </m:e>
                                        <m:sub>
                                          <m:r>
                                            <a:rPr lang="en-US" sz="4800" b="1" i="0">
                                              <a:solidFill>
                                                <a:schemeClr val="tx1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𝐀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4800" b="1" i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4800" b="1" i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e>
                      </m:borderBox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138D046A-E6C4-486E-B2D9-4DA0ED591B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747" y="4576268"/>
                <a:ext cx="20884125" cy="3452612"/>
              </a:xfrm>
              <a:prstGeom prst="rect">
                <a:avLst/>
              </a:prstGeom>
              <a:blipFill>
                <a:blip r:embed="rId2"/>
                <a:stretch>
                  <a:fillRect l="-1313" t="-3180" r="-1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1C7AC9A-D775-458D-AB9A-6595AA38D351}"/>
                  </a:ext>
                </a:extLst>
              </p:cNvPr>
              <p:cNvSpPr/>
              <p:nvPr/>
            </p:nvSpPr>
            <p:spPr>
              <a:xfrm>
                <a:off x="5814047" y="9722694"/>
                <a:ext cx="15040527" cy="28129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3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effectLst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𝐁</m:t>
                            </m:r>
                          </m:sub>
                        </m:sSub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𝐀</m:t>
                            </m:r>
                          </m:sub>
                        </m:sSub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𝐁</m:t>
                            </m:r>
                          </m:sub>
                        </m:sSub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𝐲</m:t>
                            </m:r>
                          </m:e>
                          <m:sub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</a:rPr>
                              <m:t>𝐀</m:t>
                            </m:r>
                          </m:sub>
                        </m:sSub>
                      </m:e>
                    </m:d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𝐕</m:t>
                      </m:r>
                      <m:r>
                        <a:rPr lang="en-US" sz="4800" b="1" i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a:rPr lang="en-US" sz="4800" b="1" i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en-US" sz="4800" b="1" i="0" smtClean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: </m:t>
                      </m:r>
                      <m:r>
                        <a:rPr lang="en-US" sz="4800" b="1" i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𝐀𝐁</m:t>
                      </m:r>
                      <m:r>
                        <a:rPr lang="en-US" sz="4800" b="1" i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𝐀𝐁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effectLst/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𝐁</m:t>
                                      </m:r>
                                    </m:sub>
                                  </m:sSub>
                                  <m:r>
                                    <a:rPr lang="en-US" sz="4800" b="1" i="0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𝐱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𝐀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0">
                              <a:effectLst/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𝐲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𝐁</m:t>
                                      </m:r>
                                    </m:sub>
                                  </m:sSub>
                                  <m:r>
                                    <a:rPr lang="en-US" sz="4800" b="1" i="0">
                                      <a:effectLst/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𝐲</m:t>
                                      </m:r>
                                    </m:e>
                                    <m:sub>
                                      <m:r>
                                        <a:rPr lang="en-US" sz="4800" b="1" i="0">
                                          <a:effectLst/>
                                          <a:latin typeface="Cambria Math" panose="02040503050406030204" pitchFamily="18" charset="0"/>
                                          <a:ea typeface="Arial" panose="020B0604020202020204" pitchFamily="34" charset="0"/>
                                          <a:cs typeface="Times New Roman" panose="02020603050405020304" pitchFamily="18" charset="0"/>
                                        </a:rPr>
                                        <m:t>𝐀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effectLst/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1C7AC9A-D775-458D-AB9A-6595AA38D3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4047" y="9722694"/>
                <a:ext cx="15040527" cy="2812950"/>
              </a:xfrm>
              <a:prstGeom prst="rect">
                <a:avLst/>
              </a:prstGeom>
              <a:blipFill>
                <a:blip r:embed="rId3"/>
                <a:stretch>
                  <a:fillRect l="-1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7152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>
            <a:extLst>
              <a:ext uri="{FF2B5EF4-FFF2-40B4-BE49-F238E27FC236}">
                <a16:creationId xmlns:a16="http://schemas.microsoft.com/office/drawing/2014/main" id="{937072BA-3661-4C07-9804-13C5B1F60CD0}"/>
              </a:ext>
            </a:extLst>
          </p:cNvPr>
          <p:cNvGrpSpPr/>
          <p:nvPr/>
        </p:nvGrpSpPr>
        <p:grpSpPr>
          <a:xfrm>
            <a:off x="664070" y="6748295"/>
            <a:ext cx="22185908" cy="6783099"/>
            <a:chOff x="1304912" y="4976547"/>
            <a:chExt cx="22185908" cy="7897190"/>
          </a:xfrm>
        </p:grpSpPr>
        <p:sp>
          <p:nvSpPr>
            <p:cNvPr id="88" name="Rounded Rectangle 52">
              <a:extLst>
                <a:ext uri="{FF2B5EF4-FFF2-40B4-BE49-F238E27FC236}">
                  <a16:creationId xmlns:a16="http://schemas.microsoft.com/office/drawing/2014/main" id="{3C687184-B741-4546-B178-E5CC49A12AF4}"/>
                </a:ext>
              </a:extLst>
            </p:cNvPr>
            <p:cNvSpPr/>
            <p:nvPr/>
          </p:nvSpPr>
          <p:spPr>
            <a:xfrm>
              <a:off x="1321555" y="5038625"/>
              <a:ext cx="22169265" cy="783511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9" name="Group 60">
              <a:extLst>
                <a:ext uri="{FF2B5EF4-FFF2-40B4-BE49-F238E27FC236}">
                  <a16:creationId xmlns:a16="http://schemas.microsoft.com/office/drawing/2014/main" id="{089EF79D-04C1-4441-BA6C-E8B3E1017932}"/>
                </a:ext>
              </a:extLst>
            </p:cNvPr>
            <p:cNvGrpSpPr/>
            <p:nvPr/>
          </p:nvGrpSpPr>
          <p:grpSpPr>
            <a:xfrm>
              <a:off x="1304912" y="4976547"/>
              <a:ext cx="3348515" cy="962999"/>
              <a:chOff x="1224541" y="6322795"/>
              <a:chExt cx="3258542" cy="1256824"/>
            </a:xfrm>
          </p:grpSpPr>
          <p:sp>
            <p:nvSpPr>
              <p:cNvPr id="90" name="Freeform 20">
                <a:extLst>
                  <a:ext uri="{FF2B5EF4-FFF2-40B4-BE49-F238E27FC236}">
                    <a16:creationId xmlns:a16="http://schemas.microsoft.com/office/drawing/2014/main" id="{6D4EDACE-6FE9-4B84-B2E4-07ABDF96A99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42171" y="5676356"/>
                <a:ext cx="1091208" cy="25906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DA07E169-D6FE-40DC-9A63-5F6DE16596A5}"/>
                  </a:ext>
                </a:extLst>
              </p:cNvPr>
              <p:cNvSpPr txBox="1"/>
              <p:nvPr/>
            </p:nvSpPr>
            <p:spPr>
              <a:xfrm>
                <a:off x="2000556" y="6363708"/>
                <a:ext cx="2309010" cy="12159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Round Diagonal Corner Rectangle 58">
                <a:extLst>
                  <a:ext uri="{FF2B5EF4-FFF2-40B4-BE49-F238E27FC236}">
                    <a16:creationId xmlns:a16="http://schemas.microsoft.com/office/drawing/2014/main" id="{A8AFA8D6-AB42-4116-8C5C-3D6B482B4A50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619283" cy="119447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3" name="Freeform 15">
                <a:extLst>
                  <a:ext uri="{FF2B5EF4-FFF2-40B4-BE49-F238E27FC236}">
                    <a16:creationId xmlns:a16="http://schemas.microsoft.com/office/drawing/2014/main" id="{00ED2CBA-CE24-4C5D-BEB9-BDD0D975D5D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BA8A4DB9-0942-434E-AE77-5E12767DD1E3}"/>
              </a:ext>
            </a:extLst>
          </p:cNvPr>
          <p:cNvGrpSpPr/>
          <p:nvPr/>
        </p:nvGrpSpPr>
        <p:grpSpPr>
          <a:xfrm>
            <a:off x="680713" y="3254347"/>
            <a:ext cx="22169265" cy="3245999"/>
            <a:chOff x="1290017" y="3103722"/>
            <a:chExt cx="20445045" cy="3245999"/>
          </a:xfrm>
        </p:grpSpPr>
        <p:sp>
          <p:nvSpPr>
            <p:cNvPr id="49" name="Rounded Rectangle 61">
              <a:extLst>
                <a:ext uri="{FF2B5EF4-FFF2-40B4-BE49-F238E27FC236}">
                  <a16:creationId xmlns:a16="http://schemas.microsoft.com/office/drawing/2014/main" id="{9C7E7D8F-6B69-4AE0-87C4-0494A633A5BA}"/>
                </a:ext>
              </a:extLst>
            </p:cNvPr>
            <p:cNvSpPr/>
            <p:nvPr/>
          </p:nvSpPr>
          <p:spPr>
            <a:xfrm>
              <a:off x="1290017" y="3436995"/>
              <a:ext cx="20445045" cy="29127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67">
              <a:extLst>
                <a:ext uri="{FF2B5EF4-FFF2-40B4-BE49-F238E27FC236}">
                  <a16:creationId xmlns:a16="http://schemas.microsoft.com/office/drawing/2014/main" id="{D33A8692-D949-4E28-9198-53EDA47727BF}"/>
                </a:ext>
              </a:extLst>
            </p:cNvPr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51" name="Freeform 20">
                <a:extLst>
                  <a:ext uri="{FF2B5EF4-FFF2-40B4-BE49-F238E27FC236}">
                    <a16:creationId xmlns:a16="http://schemas.microsoft.com/office/drawing/2014/main" id="{4F372709-AA93-4643-9807-3E09B8CA2A1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B6EC5155-D19C-4652-8D06-35EBB6303D14}"/>
                  </a:ext>
                </a:extLst>
              </p:cNvPr>
              <p:cNvSpPr txBox="1"/>
              <p:nvPr/>
            </p:nvSpPr>
            <p:spPr>
              <a:xfrm>
                <a:off x="2250670" y="3527166"/>
                <a:ext cx="2002202" cy="63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ụ 3</a:t>
                </a:r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3" name="Group 70">
                <a:extLst>
                  <a:ext uri="{FF2B5EF4-FFF2-40B4-BE49-F238E27FC236}">
                    <a16:creationId xmlns:a16="http://schemas.microsoft.com/office/drawing/2014/main" id="{349829F6-E660-431B-9D24-DBD8E23171E6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4" name="Rectangle 53">
                  <a:extLst>
                    <a:ext uri="{FF2B5EF4-FFF2-40B4-BE49-F238E27FC236}">
                      <a16:creationId xmlns:a16="http://schemas.microsoft.com/office/drawing/2014/main" id="{2BBAC15E-1DF7-429F-AA61-26E7B854C476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5" name="Freeform 13">
                  <a:extLst>
                    <a:ext uri="{FF2B5EF4-FFF2-40B4-BE49-F238E27FC236}">
                      <a16:creationId xmlns:a16="http://schemas.microsoft.com/office/drawing/2014/main" id="{63F49B6E-A036-4363-91A3-AB8D85F1CD9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Freeform 14">
                  <a:extLst>
                    <a:ext uri="{FF2B5EF4-FFF2-40B4-BE49-F238E27FC236}">
                      <a16:creationId xmlns:a16="http://schemas.microsoft.com/office/drawing/2014/main" id="{40EE0721-CA66-462E-B4A5-E3DDBF36367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7" name="Freeform 15">
                  <a:extLst>
                    <a:ext uri="{FF2B5EF4-FFF2-40B4-BE49-F238E27FC236}">
                      <a16:creationId xmlns:a16="http://schemas.microsoft.com/office/drawing/2014/main" id="{748BB970-6365-40A0-9C4F-094130C1516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8" name="Freeform 16">
                  <a:extLst>
                    <a:ext uri="{FF2B5EF4-FFF2-40B4-BE49-F238E27FC236}">
                      <a16:creationId xmlns:a16="http://schemas.microsoft.com/office/drawing/2014/main" id="{C419A973-B225-479D-B003-72B14A564E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9" name="Freeform 17">
                  <a:extLst>
                    <a:ext uri="{FF2B5EF4-FFF2-40B4-BE49-F238E27FC236}">
                      <a16:creationId xmlns:a16="http://schemas.microsoft.com/office/drawing/2014/main" id="{21B42A14-22A7-4BE9-A4AC-94EAE0F07F4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0" name="Freeform 18">
                  <a:extLst>
                    <a:ext uri="{FF2B5EF4-FFF2-40B4-BE49-F238E27FC236}">
                      <a16:creationId xmlns:a16="http://schemas.microsoft.com/office/drawing/2014/main" id="{4DC9C3BA-7D1F-4EA6-A000-A74F6D1E0D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1" name="Freeform 19">
                  <a:extLst>
                    <a:ext uri="{FF2B5EF4-FFF2-40B4-BE49-F238E27FC236}">
                      <a16:creationId xmlns:a16="http://schemas.microsoft.com/office/drawing/2014/main" id="{6E44FB63-8197-499C-813E-C06234CD672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Freeform 20">
                  <a:extLst>
                    <a:ext uri="{FF2B5EF4-FFF2-40B4-BE49-F238E27FC236}">
                      <a16:creationId xmlns:a16="http://schemas.microsoft.com/office/drawing/2014/main" id="{F4E1ADB7-33A9-45D3-AFD8-6D3507AAFD5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3" name="Freeform 21">
                  <a:extLst>
                    <a:ext uri="{FF2B5EF4-FFF2-40B4-BE49-F238E27FC236}">
                      <a16:creationId xmlns:a16="http://schemas.microsoft.com/office/drawing/2014/main" id="{69D59028-95CB-446F-8BE0-47A10145BC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4" name="Freeform 22">
                  <a:extLst>
                    <a:ext uri="{FF2B5EF4-FFF2-40B4-BE49-F238E27FC236}">
                      <a16:creationId xmlns:a16="http://schemas.microsoft.com/office/drawing/2014/main" id="{95461C5F-CDCB-457C-8E97-643BED19504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5" name="Freeform 23">
                  <a:extLst>
                    <a:ext uri="{FF2B5EF4-FFF2-40B4-BE49-F238E27FC236}">
                      <a16:creationId xmlns:a16="http://schemas.microsoft.com/office/drawing/2014/main" id="{104FF9EE-5E54-4E09-B3CE-2B898D5DCBC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6" name="Freeform 24">
                  <a:extLst>
                    <a:ext uri="{FF2B5EF4-FFF2-40B4-BE49-F238E27FC236}">
                      <a16:creationId xmlns:a16="http://schemas.microsoft.com/office/drawing/2014/main" id="{FF3BDDA1-ECAB-4EEC-88D9-854CB6D94F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7" name="Freeform 25">
                  <a:extLst>
                    <a:ext uri="{FF2B5EF4-FFF2-40B4-BE49-F238E27FC236}">
                      <a16:creationId xmlns:a16="http://schemas.microsoft.com/office/drawing/2014/main" id="{7277800B-56D7-4D09-88B5-7B6F48CDE9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26">
                  <a:extLst>
                    <a:ext uri="{FF2B5EF4-FFF2-40B4-BE49-F238E27FC236}">
                      <a16:creationId xmlns:a16="http://schemas.microsoft.com/office/drawing/2014/main" id="{585AA23F-80D0-48E9-B721-24712FEF90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27">
                  <a:extLst>
                    <a:ext uri="{FF2B5EF4-FFF2-40B4-BE49-F238E27FC236}">
                      <a16:creationId xmlns:a16="http://schemas.microsoft.com/office/drawing/2014/main" id="{80FA5098-0C5E-4A7C-9C3F-0834B49CB2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28">
                  <a:extLst>
                    <a:ext uri="{FF2B5EF4-FFF2-40B4-BE49-F238E27FC236}">
                      <a16:creationId xmlns:a16="http://schemas.microsoft.com/office/drawing/2014/main" id="{DD890B88-858C-46A1-B0DD-55EF8C439A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29">
                  <a:extLst>
                    <a:ext uri="{FF2B5EF4-FFF2-40B4-BE49-F238E27FC236}">
                      <a16:creationId xmlns:a16="http://schemas.microsoft.com/office/drawing/2014/main" id="{8C9A879D-8606-40C7-9DBE-1648F1783F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30">
                  <a:extLst>
                    <a:ext uri="{FF2B5EF4-FFF2-40B4-BE49-F238E27FC236}">
                      <a16:creationId xmlns:a16="http://schemas.microsoft.com/office/drawing/2014/main" id="{50CF0317-E5F4-453B-9F04-0C39D4766C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31">
                  <a:extLst>
                    <a:ext uri="{FF2B5EF4-FFF2-40B4-BE49-F238E27FC236}">
                      <a16:creationId xmlns:a16="http://schemas.microsoft.com/office/drawing/2014/main" id="{7A2A9486-4399-483F-AABF-B565D666A6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32">
                  <a:extLst>
                    <a:ext uri="{FF2B5EF4-FFF2-40B4-BE49-F238E27FC236}">
                      <a16:creationId xmlns:a16="http://schemas.microsoft.com/office/drawing/2014/main" id="{0F0A6F20-7533-4D1C-8DFE-DBFD888128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33">
                  <a:extLst>
                    <a:ext uri="{FF2B5EF4-FFF2-40B4-BE49-F238E27FC236}">
                      <a16:creationId xmlns:a16="http://schemas.microsoft.com/office/drawing/2014/main" id="{2CE5E1CB-681D-4625-A03A-2B9C810402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34">
                  <a:extLst>
                    <a:ext uri="{FF2B5EF4-FFF2-40B4-BE49-F238E27FC236}">
                      <a16:creationId xmlns:a16="http://schemas.microsoft.com/office/drawing/2014/main" id="{021A7742-E8E0-48AE-B0CD-3CD8CF9FA7D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5">
                  <a:extLst>
                    <a:ext uri="{FF2B5EF4-FFF2-40B4-BE49-F238E27FC236}">
                      <a16:creationId xmlns:a16="http://schemas.microsoft.com/office/drawing/2014/main" id="{46D04165-53C7-47DD-B094-D012C91115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6">
                  <a:extLst>
                    <a:ext uri="{FF2B5EF4-FFF2-40B4-BE49-F238E27FC236}">
                      <a16:creationId xmlns:a16="http://schemas.microsoft.com/office/drawing/2014/main" id="{677B6BCE-07EC-4128-9A4B-8CD4A07079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76" name="Group 4"/>
          <p:cNvGrpSpPr/>
          <p:nvPr/>
        </p:nvGrpSpPr>
        <p:grpSpPr>
          <a:xfrm>
            <a:off x="637255" y="1563617"/>
            <a:ext cx="21915412" cy="830997"/>
            <a:chOff x="803985" y="1892615"/>
            <a:chExt cx="21916839" cy="830899"/>
          </a:xfrm>
        </p:grpSpPr>
        <p:sp>
          <p:nvSpPr>
            <p:cNvPr id="77" name="Rounded Rectangle 76"/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054284" y="1913523"/>
              <a:ext cx="535759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222307" y="1892615"/>
              <a:ext cx="20498517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</a:p>
          </p:txBody>
        </p:sp>
      </p:grp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3A663F1-E9D3-487E-B106-C1240FDF0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348776"/>
              </p:ext>
            </p:extLst>
          </p:nvPr>
        </p:nvGraphicFramePr>
        <p:xfrm>
          <a:off x="6191825" y="4677295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3A663F1-E9D3-487E-B106-C1240FDF0F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91825" y="4677295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5BD1DCEC-017E-4364-AA83-AC10ED02A539}"/>
              </a:ext>
            </a:extLst>
          </p:cNvPr>
          <p:cNvGrpSpPr/>
          <p:nvPr/>
        </p:nvGrpSpPr>
        <p:grpSpPr>
          <a:xfrm>
            <a:off x="637335" y="2506261"/>
            <a:ext cx="10130150" cy="872913"/>
            <a:chOff x="677471" y="2623012"/>
            <a:chExt cx="10130150" cy="872913"/>
          </a:xfrm>
        </p:grpSpPr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DDF3D68A-76CF-49A8-B0F2-66A321BC2CC2}"/>
                </a:ext>
              </a:extLst>
            </p:cNvPr>
            <p:cNvGrpSpPr/>
            <p:nvPr/>
          </p:nvGrpSpPr>
          <p:grpSpPr>
            <a:xfrm>
              <a:off x="677471" y="2663203"/>
              <a:ext cx="1269206" cy="832722"/>
              <a:chOff x="644526" y="2795826"/>
              <a:chExt cx="1269206" cy="832722"/>
            </a:xfrm>
          </p:grpSpPr>
          <p:sp>
            <p:nvSpPr>
              <p:cNvPr id="81" name="Rounded Rectangle 7">
                <a:extLst>
                  <a:ext uri="{FF2B5EF4-FFF2-40B4-BE49-F238E27FC236}">
                    <a16:creationId xmlns:a16="http://schemas.microsoft.com/office/drawing/2014/main" id="{8F37FF1F-1B5A-427B-BC28-2ED64723EC4E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530D9AAD-E549-4E0F-BD35-FF00A18F5F99}"/>
                  </a:ext>
                </a:extLst>
              </p:cNvPr>
              <p:cNvSpPr txBox="1"/>
              <p:nvPr/>
            </p:nvSpPr>
            <p:spPr>
              <a:xfrm>
                <a:off x="1022646" y="2795826"/>
                <a:ext cx="48282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</p:grpSp>
        <p:sp>
          <p:nvSpPr>
            <p:cNvPr id="83" name="Rectangle 82">
              <a:extLst>
                <a:ext uri="{FF2B5EF4-FFF2-40B4-BE49-F238E27FC236}">
                  <a16:creationId xmlns:a16="http://schemas.microsoft.com/office/drawing/2014/main" id="{F415EE6D-DB5D-44B0-AD9B-F404B21D02B9}"/>
                </a:ext>
              </a:extLst>
            </p:cNvPr>
            <p:cNvSpPr/>
            <p:nvPr/>
          </p:nvSpPr>
          <p:spPr>
            <a:xfrm>
              <a:off x="2095621" y="2623012"/>
              <a:ext cx="8712000" cy="85581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8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oảng</a:t>
              </a:r>
              <a:r>
                <a:rPr lang="en-US" sz="48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sz="48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48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48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</a:t>
              </a:r>
              <a:endParaRPr lang="en-US" sz="4800" dirty="0">
                <a:solidFill>
                  <a:srgbClr val="16608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0" name="Rectangle 20">
            <a:extLst>
              <a:ext uri="{FF2B5EF4-FFF2-40B4-BE49-F238E27FC236}">
                <a16:creationId xmlns:a16="http://schemas.microsoft.com/office/drawing/2014/main" id="{05FBCB4B-BECA-4D2D-9B4A-56046A6BB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0435" y="3023106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8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AEAB6A20-A37C-4A55-A9D0-A9F81A30A329}"/>
                  </a:ext>
                </a:extLst>
              </p:cNvPr>
              <p:cNvSpPr/>
              <p:nvPr/>
            </p:nvSpPr>
            <p:spPr>
              <a:xfrm>
                <a:off x="4260993" y="3630540"/>
                <a:ext cx="18291674" cy="26316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xy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(2;4), B(1;2), C(6;2)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𝐭𝐚𝐦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𝐠𝐢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á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𝐯𝐮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ô</m:t>
                    </m:r>
                    <m:r>
                      <a:rPr lang="en-US" sz="48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𝐧𝐠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8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.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AEAB6A20-A37C-4A55-A9D0-A9F81A30A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0993" y="3630540"/>
                <a:ext cx="18291674" cy="2631682"/>
              </a:xfrm>
              <a:prstGeom prst="rect">
                <a:avLst/>
              </a:prstGeom>
              <a:blipFill>
                <a:blip r:embed="rId4"/>
                <a:stretch>
                  <a:fillRect l="-1533" t="-4176" b="-116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E6989B7-1DF9-4B79-AA8E-E66EE8AFD754}"/>
                  </a:ext>
                </a:extLst>
              </p:cNvPr>
              <p:cNvSpPr/>
              <p:nvPr/>
            </p:nvSpPr>
            <p:spPr>
              <a:xfrm>
                <a:off x="3894757" y="7060529"/>
                <a:ext cx="18855911" cy="6378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Do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𝐀𝐁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𝐀𝐁</m:t>
                            </m:r>
                          </m:e>
                        </m:acc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</a:p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𝐀𝐂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800" b="1" i="0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0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    </m:t>
                        </m:r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𝐕</m:t>
                        </m:r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ậ</m:t>
                        </m:r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𝐲</m:t>
                        </m:r>
                        <m:r>
                          <a:rPr lang="en-US" sz="4800" b="1" i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𝐒</m:t>
                        </m:r>
                      </m:e>
                      <m:sub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Cambria Math" panose="02040503050406030204" pitchFamily="18" charset="0"/>
                          </a:rPr>
                          <m:t>△</m:t>
                        </m:r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𝐀𝐁𝐂</m:t>
                        </m:r>
                      </m:sub>
                    </m:sSub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𝐀𝐁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𝐀𝐂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0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vdt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5E6989B7-1DF9-4B79-AA8E-E66EE8AFD7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4757" y="7060529"/>
                <a:ext cx="18855911" cy="6378606"/>
              </a:xfrm>
              <a:prstGeom prst="rect">
                <a:avLst/>
              </a:prstGeom>
              <a:blipFill>
                <a:blip r:embed="rId5"/>
                <a:stretch>
                  <a:fillRect l="-1487" t="-478" b="-1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" name="Action Button: Go to Beginning 93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6B3E8919-4BF1-4790-8EA9-B0B6675DFD7B}"/>
              </a:ext>
            </a:extLst>
          </p:cNvPr>
          <p:cNvSpPr/>
          <p:nvPr/>
        </p:nvSpPr>
        <p:spPr>
          <a:xfrm>
            <a:off x="22849978" y="12930952"/>
            <a:ext cx="1535610" cy="779801"/>
          </a:xfrm>
          <a:prstGeom prst="actionButtonBeginning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8591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2">
            <a:extLst>
              <a:ext uri="{FF2B5EF4-FFF2-40B4-BE49-F238E27FC236}">
                <a16:creationId xmlns:a16="http://schemas.microsoft.com/office/drawing/2014/main" id="{2EA2A504-54E2-4383-8D01-0AAD867F3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357" y="4146990"/>
            <a:ext cx="5045332" cy="3065521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2" name="Object 8">
            <a:extLst>
              <a:ext uri="{FF2B5EF4-FFF2-40B4-BE49-F238E27FC236}">
                <a16:creationId xmlns:a16="http://schemas.microsoft.com/office/drawing/2014/main" id="{47865D4F-F643-498E-BA85-9AA1CFB01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60054"/>
              </p:ext>
            </p:extLst>
          </p:nvPr>
        </p:nvGraphicFramePr>
        <p:xfrm>
          <a:off x="11380083" y="1588744"/>
          <a:ext cx="4819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000" imgH="711000" progId="Equation.DSMT4">
                  <p:embed/>
                </p:oleObj>
              </mc:Choice>
              <mc:Fallback>
                <p:oleObj name="Equation" r:id="rId3" imgW="3213000" imgH="711000" progId="Equation.DSMT4">
                  <p:embed/>
                  <p:pic>
                    <p:nvPicPr>
                      <p:cNvPr id="18438" name="Object 8">
                        <a:extLst>
                          <a:ext uri="{FF2B5EF4-FFF2-40B4-BE49-F238E27FC236}">
                            <a16:creationId xmlns:a16="http://schemas.microsoft.com/office/drawing/2014/main" id="{0C110C91-CC23-40E3-A130-99F9378F8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0083" y="1588744"/>
                        <a:ext cx="4819650" cy="1066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">
            <a:extLst>
              <a:ext uri="{FF2B5EF4-FFF2-40B4-BE49-F238E27FC236}">
                <a16:creationId xmlns:a16="http://schemas.microsoft.com/office/drawing/2014/main" id="{D97A34B4-C894-4022-AD73-6DFA4E9CB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484149"/>
              </p:ext>
            </p:extLst>
          </p:nvPr>
        </p:nvGraphicFramePr>
        <p:xfrm>
          <a:off x="18934453" y="3881475"/>
          <a:ext cx="4995863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22560" imgH="1104840" progId="Equation.DSMT4">
                  <p:embed/>
                </p:oleObj>
              </mc:Choice>
              <mc:Fallback>
                <p:oleObj name="Equation" r:id="rId5" imgW="3022560" imgH="1104840" progId="Equation.DSMT4">
                  <p:embed/>
                  <p:pic>
                    <p:nvPicPr>
                      <p:cNvPr id="18441" name="Object 2">
                        <a:extLst>
                          <a:ext uri="{FF2B5EF4-FFF2-40B4-BE49-F238E27FC236}">
                            <a16:creationId xmlns:a16="http://schemas.microsoft.com/office/drawing/2014/main" id="{2B7332C3-6863-477B-BEF9-9A547BC3F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4453" y="3881475"/>
                        <a:ext cx="4995863" cy="181768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6">
            <a:extLst>
              <a:ext uri="{FF2B5EF4-FFF2-40B4-BE49-F238E27FC236}">
                <a16:creationId xmlns:a16="http://schemas.microsoft.com/office/drawing/2014/main" id="{4318CB2C-CDF8-42E7-8929-DC73D1755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138777"/>
              </p:ext>
            </p:extLst>
          </p:nvPr>
        </p:nvGraphicFramePr>
        <p:xfrm>
          <a:off x="11256690" y="3239366"/>
          <a:ext cx="622935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52600" imgH="2361960" progId="Equation.DSMT4">
                  <p:embed/>
                </p:oleObj>
              </mc:Choice>
              <mc:Fallback>
                <p:oleObj name="Equation" r:id="rId7" imgW="4152600" imgH="2361960" progId="Equation.DSMT4">
                  <p:embed/>
                  <p:pic>
                    <p:nvPicPr>
                      <p:cNvPr id="18443" name="Object 6">
                        <a:extLst>
                          <a:ext uri="{FF2B5EF4-FFF2-40B4-BE49-F238E27FC236}">
                            <a16:creationId xmlns:a16="http://schemas.microsoft.com/office/drawing/2014/main" id="{8855C4AD-F1DF-4076-A72D-616B34BB68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6690" y="3239366"/>
                        <a:ext cx="6229350" cy="35433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5" name="Group 164">
            <a:extLst>
              <a:ext uri="{FF2B5EF4-FFF2-40B4-BE49-F238E27FC236}">
                <a16:creationId xmlns:a16="http://schemas.microsoft.com/office/drawing/2014/main" id="{4F1B4FF0-73FC-4917-B33A-16817E47C5EA}"/>
              </a:ext>
            </a:extLst>
          </p:cNvPr>
          <p:cNvGrpSpPr/>
          <p:nvPr/>
        </p:nvGrpSpPr>
        <p:grpSpPr>
          <a:xfrm>
            <a:off x="6597051" y="4321970"/>
            <a:ext cx="4659639" cy="689046"/>
            <a:chOff x="6597051" y="4321970"/>
            <a:chExt cx="4659639" cy="689046"/>
          </a:xfrm>
        </p:grpSpPr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D218A65D-D67F-4F31-BCF3-883BBEC56339}"/>
                </a:ext>
              </a:extLst>
            </p:cNvPr>
            <p:cNvCxnSpPr>
              <a:cxnSpLocks/>
              <a:endCxn id="57" idx="1"/>
            </p:cNvCxnSpPr>
            <p:nvPr/>
          </p:nvCxnSpPr>
          <p:spPr>
            <a:xfrm>
              <a:off x="6597051" y="5011016"/>
              <a:ext cx="4659639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B8C3E4CC-3D4D-4AD3-ACCE-1A14FE5FE2E4}"/>
                </a:ext>
              </a:extLst>
            </p:cNvPr>
            <p:cNvSpPr txBox="1"/>
            <p:nvPr/>
          </p:nvSpPr>
          <p:spPr>
            <a:xfrm>
              <a:off x="7233926" y="4321970"/>
              <a:ext cx="3025973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vi-VN" sz="36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. Tính chất</a:t>
              </a:r>
              <a:endParaRPr lang="en-US" sz="3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87F40F69-E692-435B-9367-FA6B36F634C3}"/>
              </a:ext>
            </a:extLst>
          </p:cNvPr>
          <p:cNvGrpSpPr/>
          <p:nvPr/>
        </p:nvGrpSpPr>
        <p:grpSpPr>
          <a:xfrm>
            <a:off x="6590480" y="5011016"/>
            <a:ext cx="4944164" cy="3407920"/>
            <a:chOff x="6590480" y="5011016"/>
            <a:chExt cx="4944164" cy="3407920"/>
          </a:xfrm>
        </p:grpSpPr>
        <p:grpSp>
          <p:nvGrpSpPr>
            <p:cNvPr id="174" name="Group 173">
              <a:extLst>
                <a:ext uri="{FF2B5EF4-FFF2-40B4-BE49-F238E27FC236}">
                  <a16:creationId xmlns:a16="http://schemas.microsoft.com/office/drawing/2014/main" id="{054687AC-D669-4407-928E-13088B4C1724}"/>
                </a:ext>
              </a:extLst>
            </p:cNvPr>
            <p:cNvGrpSpPr/>
            <p:nvPr/>
          </p:nvGrpSpPr>
          <p:grpSpPr>
            <a:xfrm>
              <a:off x="6590480" y="5011016"/>
              <a:ext cx="4944164" cy="3407920"/>
              <a:chOff x="6590480" y="5011016"/>
              <a:chExt cx="4944164" cy="3407920"/>
            </a:xfrm>
          </p:grpSpPr>
          <p:graphicFrame>
            <p:nvGraphicFramePr>
              <p:cNvPr id="68" name="Object 5">
                <a:extLst>
                  <a:ext uri="{FF2B5EF4-FFF2-40B4-BE49-F238E27FC236}">
                    <a16:creationId xmlns:a16="http://schemas.microsoft.com/office/drawing/2014/main" id="{AF339770-E01F-4E0B-87E2-D86A4CEDF96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24728389"/>
                  </p:ext>
                </p:extLst>
              </p:nvPr>
            </p:nvGraphicFramePr>
            <p:xfrm>
              <a:off x="6756724" y="7533111"/>
              <a:ext cx="4438650" cy="885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2958840" imgH="583920" progId="Equation.DSMT4">
                      <p:embed/>
                    </p:oleObj>
                  </mc:Choice>
                  <mc:Fallback>
                    <p:oleObj name="Equation" r:id="rId9" imgW="2958840" imgH="583920" progId="Equation.DSMT4">
                      <p:embed/>
                      <p:pic>
                        <p:nvPicPr>
                          <p:cNvPr id="18454" name="Object 5">
                            <a:extLst>
                              <a:ext uri="{FF2B5EF4-FFF2-40B4-BE49-F238E27FC236}">
                                <a16:creationId xmlns:a16="http://schemas.microsoft.com/office/drawing/2014/main" id="{3E5FFE15-F658-455E-8D2D-58DCAEEE76C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56724" y="7533111"/>
                            <a:ext cx="4438650" cy="885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2793C117-C8D8-409B-9F38-3E4623C77FEE}"/>
                  </a:ext>
                </a:extLst>
              </p:cNvPr>
              <p:cNvSpPr txBox="1"/>
              <p:nvPr/>
            </p:nvSpPr>
            <p:spPr>
              <a:xfrm>
                <a:off x="6695629" y="6818622"/>
                <a:ext cx="4839015" cy="646331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spcBef>
                    <a:spcPts val="450"/>
                  </a:spcBef>
                  <a:defRPr/>
                </a:pPr>
                <a:r>
                  <a:rPr lang="vi-VN" sz="3600" b="1">
                    <a:solidFill>
                      <a:srgbClr val="CC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 Biểu thức tọa độ </a:t>
                </a:r>
              </a:p>
            </p:txBody>
          </p:sp>
          <p:cxnSp>
            <p:nvCxnSpPr>
              <p:cNvPr id="168" name="Straight Connector 167">
                <a:extLst>
                  <a:ext uri="{FF2B5EF4-FFF2-40B4-BE49-F238E27FC236}">
                    <a16:creationId xmlns:a16="http://schemas.microsoft.com/office/drawing/2014/main" id="{C6BC359D-20D1-4CDB-A915-AC6014173C4C}"/>
                  </a:ext>
                </a:extLst>
              </p:cNvPr>
              <p:cNvCxnSpPr/>
              <p:nvPr/>
            </p:nvCxnSpPr>
            <p:spPr>
              <a:xfrm>
                <a:off x="6590480" y="5011016"/>
                <a:ext cx="24472" cy="2408598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3732BE1D-BD65-4AD7-9D92-C48D23663EAD}"/>
                </a:ext>
              </a:extLst>
            </p:cNvPr>
            <p:cNvCxnSpPr>
              <a:cxnSpLocks/>
            </p:cNvCxnSpPr>
            <p:nvPr/>
          </p:nvCxnSpPr>
          <p:spPr>
            <a:xfrm>
              <a:off x="6590480" y="7419614"/>
              <a:ext cx="4684244" cy="13751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2" name="Object 8">
            <a:extLst>
              <a:ext uri="{FF2B5EF4-FFF2-40B4-BE49-F238E27FC236}">
                <a16:creationId xmlns:a16="http://schemas.microsoft.com/office/drawing/2014/main" id="{890326BA-0473-442A-99BB-F0901C141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956821"/>
              </p:ext>
            </p:extLst>
          </p:nvPr>
        </p:nvGraphicFramePr>
        <p:xfrm>
          <a:off x="11256469" y="7011884"/>
          <a:ext cx="385286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65360" imgH="558720" progId="Equation.DSMT4">
                  <p:embed/>
                </p:oleObj>
              </mc:Choice>
              <mc:Fallback>
                <p:oleObj name="Equation" r:id="rId11" imgW="2565360" imgH="558720" progId="Equation.DSMT4">
                  <p:embed/>
                  <p:pic>
                    <p:nvPicPr>
                      <p:cNvPr id="18448" name="Object 8">
                        <a:extLst>
                          <a:ext uri="{FF2B5EF4-FFF2-40B4-BE49-F238E27FC236}">
                            <a16:creationId xmlns:a16="http://schemas.microsoft.com/office/drawing/2014/main" id="{5AF520D4-5971-4D0E-B28E-924DF93C68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6469" y="7011884"/>
                        <a:ext cx="3852862" cy="8429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7">
            <a:extLst>
              <a:ext uri="{FF2B5EF4-FFF2-40B4-BE49-F238E27FC236}">
                <a16:creationId xmlns:a16="http://schemas.microsoft.com/office/drawing/2014/main" id="{2C051106-EB35-4CD2-8F48-8C2AF459E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663184"/>
              </p:ext>
            </p:extLst>
          </p:nvPr>
        </p:nvGraphicFramePr>
        <p:xfrm>
          <a:off x="11288839" y="9343225"/>
          <a:ext cx="33845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44440" imgH="711000" progId="Equation.DSMT4">
                  <p:embed/>
                </p:oleObj>
              </mc:Choice>
              <mc:Fallback>
                <p:oleObj name="Equation" r:id="rId13" imgW="2044440" imgH="711000" progId="Equation.DSMT4">
                  <p:embed/>
                  <p:pic>
                    <p:nvPicPr>
                      <p:cNvPr id="18451" name="Object 7">
                        <a:extLst>
                          <a:ext uri="{FF2B5EF4-FFF2-40B4-BE49-F238E27FC236}">
                            <a16:creationId xmlns:a16="http://schemas.microsoft.com/office/drawing/2014/main" id="{FCBA7EAC-1F54-4864-B481-915E97F117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8839" y="9343225"/>
                        <a:ext cx="3384550" cy="11811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">
            <a:extLst>
              <a:ext uri="{FF2B5EF4-FFF2-40B4-BE49-F238E27FC236}">
                <a16:creationId xmlns:a16="http://schemas.microsoft.com/office/drawing/2014/main" id="{B7883D66-198E-484C-BB05-5F64B4FC0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17069"/>
              </p:ext>
            </p:extLst>
          </p:nvPr>
        </p:nvGraphicFramePr>
        <p:xfrm>
          <a:off x="11304154" y="10607002"/>
          <a:ext cx="7708900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60560" imgH="1104840" progId="Equation.DSMT4">
                  <p:embed/>
                </p:oleObj>
              </mc:Choice>
              <mc:Fallback>
                <p:oleObj name="Equation" r:id="rId15" imgW="4660560" imgH="1104840" progId="Equation.DSMT4">
                  <p:embed/>
                  <p:pic>
                    <p:nvPicPr>
                      <p:cNvPr id="18452" name="Object 2">
                        <a:extLst>
                          <a:ext uri="{FF2B5EF4-FFF2-40B4-BE49-F238E27FC236}">
                            <a16:creationId xmlns:a16="http://schemas.microsoft.com/office/drawing/2014/main" id="{9F37CE3B-4617-4C4F-B0AB-3248227F2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4154" y="10607002"/>
                        <a:ext cx="7708900" cy="18208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8">
            <a:extLst>
              <a:ext uri="{FF2B5EF4-FFF2-40B4-BE49-F238E27FC236}">
                <a16:creationId xmlns:a16="http://schemas.microsoft.com/office/drawing/2014/main" id="{E3640357-90A3-4E89-8BE4-917F01E85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493839"/>
              </p:ext>
            </p:extLst>
          </p:nvPr>
        </p:nvGraphicFramePr>
        <p:xfrm>
          <a:off x="11304154" y="12516149"/>
          <a:ext cx="60023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89160" imgH="723600" progId="Equation.DSMT4">
                  <p:embed/>
                </p:oleObj>
              </mc:Choice>
              <mc:Fallback>
                <p:oleObj name="Equation" r:id="rId17" imgW="4889160" imgH="723600" progId="Equation.DSMT4">
                  <p:embed/>
                  <p:pic>
                    <p:nvPicPr>
                      <p:cNvPr id="18453" name="Object 8">
                        <a:extLst>
                          <a:ext uri="{FF2B5EF4-FFF2-40B4-BE49-F238E27FC236}">
                            <a16:creationId xmlns:a16="http://schemas.microsoft.com/office/drawing/2014/main" id="{CF55106D-4A38-409A-BC67-0D1567BEF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4154" y="12516149"/>
                        <a:ext cx="6002337" cy="8747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">
            <a:extLst>
              <a:ext uri="{FF2B5EF4-FFF2-40B4-BE49-F238E27FC236}">
                <a16:creationId xmlns:a16="http://schemas.microsoft.com/office/drawing/2014/main" id="{1313B3C5-595D-48EE-B1B9-0A305D020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397955"/>
              </p:ext>
            </p:extLst>
          </p:nvPr>
        </p:nvGraphicFramePr>
        <p:xfrm>
          <a:off x="11288839" y="8337253"/>
          <a:ext cx="60769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682800" imgH="558720" progId="Equation.DSMT4">
                  <p:embed/>
                </p:oleObj>
              </mc:Choice>
              <mc:Fallback>
                <p:oleObj name="Equation" r:id="rId19" imgW="3682800" imgH="558720" progId="Equation.DSMT4">
                  <p:embed/>
                  <p:pic>
                    <p:nvPicPr>
                      <p:cNvPr id="18455" name="Object 2">
                        <a:extLst>
                          <a:ext uri="{FF2B5EF4-FFF2-40B4-BE49-F238E27FC236}">
                            <a16:creationId xmlns:a16="http://schemas.microsoft.com/office/drawing/2014/main" id="{D529C990-4D26-4804-9093-259B593F16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8839" y="8337253"/>
                        <a:ext cx="6076950" cy="908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FFE0B731-085E-4B7E-8F02-43DCAD522399}"/>
              </a:ext>
            </a:extLst>
          </p:cNvPr>
          <p:cNvCxnSpPr>
            <a:cxnSpLocks/>
            <a:endCxn id="89" idx="1"/>
          </p:cNvCxnSpPr>
          <p:nvPr/>
        </p:nvCxnSpPr>
        <p:spPr>
          <a:xfrm flipV="1">
            <a:off x="16240126" y="1932377"/>
            <a:ext cx="2665705" cy="4144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37A6BDE1-FFCC-439E-81F5-13A78D3CB994}"/>
              </a:ext>
            </a:extLst>
          </p:cNvPr>
          <p:cNvCxnSpPr>
            <a:cxnSpLocks/>
          </p:cNvCxnSpPr>
          <p:nvPr/>
        </p:nvCxnSpPr>
        <p:spPr>
          <a:xfrm>
            <a:off x="16240126" y="1982782"/>
            <a:ext cx="2665705" cy="11683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C30FBBDD-AD37-422F-883B-D8EB0A2F5255}"/>
              </a:ext>
            </a:extLst>
          </p:cNvPr>
          <p:cNvCxnSpPr>
            <a:cxnSpLocks/>
          </p:cNvCxnSpPr>
          <p:nvPr/>
        </p:nvCxnSpPr>
        <p:spPr>
          <a:xfrm>
            <a:off x="16199733" y="1982782"/>
            <a:ext cx="2706098" cy="230480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35">
            <a:extLst>
              <a:ext uri="{FF2B5EF4-FFF2-40B4-BE49-F238E27FC236}">
                <a16:creationId xmlns:a16="http://schemas.microsoft.com/office/drawing/2014/main" id="{B5E88D43-8C69-476B-AB79-96575D0D0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357" y="2858933"/>
            <a:ext cx="469930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Char char="v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en-US" sz="36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 vô h</a:t>
            </a:r>
            <a:r>
              <a:rPr lang="vi-VN" altLang="en-US" sz="36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ớng của hai vectơ</a:t>
            </a:r>
            <a:endParaRPr lang="en-US" altLang="en-US" sz="3600" b="1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89" name="Object 2">
            <a:extLst>
              <a:ext uri="{FF2B5EF4-FFF2-40B4-BE49-F238E27FC236}">
                <a16:creationId xmlns:a16="http://schemas.microsoft.com/office/drawing/2014/main" id="{C125C1F8-0D70-43D0-8848-BD918669F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150152"/>
              </p:ext>
            </p:extLst>
          </p:nvPr>
        </p:nvGraphicFramePr>
        <p:xfrm>
          <a:off x="18905831" y="1560902"/>
          <a:ext cx="41068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489040" imgH="457200" progId="Equation.DSMT4">
                  <p:embed/>
                </p:oleObj>
              </mc:Choice>
              <mc:Fallback>
                <p:oleObj name="Equation" r:id="rId21" imgW="2489040" imgH="457200" progId="Equation.DSMT4">
                  <p:embed/>
                  <p:pic>
                    <p:nvPicPr>
                      <p:cNvPr id="69" name="Object 2">
                        <a:extLst>
                          <a:ext uri="{FF2B5EF4-FFF2-40B4-BE49-F238E27FC236}">
                            <a16:creationId xmlns:a16="http://schemas.microsoft.com/office/drawing/2014/main" id="{1313B3C5-595D-48EE-B1B9-0A305D020A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5831" y="1560902"/>
                        <a:ext cx="4106862" cy="7429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7">
            <a:extLst>
              <a:ext uri="{FF2B5EF4-FFF2-40B4-BE49-F238E27FC236}">
                <a16:creationId xmlns:a16="http://schemas.microsoft.com/office/drawing/2014/main" id="{A3629915-F55E-4356-B339-76909D452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605121"/>
              </p:ext>
            </p:extLst>
          </p:nvPr>
        </p:nvGraphicFramePr>
        <p:xfrm>
          <a:off x="18934453" y="2424766"/>
          <a:ext cx="222726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346040" imgH="825480" progId="Equation.DSMT4">
                  <p:embed/>
                </p:oleObj>
              </mc:Choice>
              <mc:Fallback>
                <p:oleObj name="Equation" r:id="rId23" imgW="1346040" imgH="825480" progId="Equation.DSMT4">
                  <p:embed/>
                  <p:pic>
                    <p:nvPicPr>
                      <p:cNvPr id="65" name="Object 7">
                        <a:extLst>
                          <a:ext uri="{FF2B5EF4-FFF2-40B4-BE49-F238E27FC236}">
                            <a16:creationId xmlns:a16="http://schemas.microsoft.com/office/drawing/2014/main" id="{2C051106-EB35-4CD2-8F48-8C2AF459EE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4453" y="2424766"/>
                        <a:ext cx="2227262" cy="13684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6" name="Straight Connector 145">
            <a:extLst>
              <a:ext uri="{FF2B5EF4-FFF2-40B4-BE49-F238E27FC236}">
                <a16:creationId xmlns:a16="http://schemas.microsoft.com/office/drawing/2014/main" id="{4D509A27-420A-4EAA-92C2-950A6E7A3D00}"/>
              </a:ext>
            </a:extLst>
          </p:cNvPr>
          <p:cNvCxnSpPr>
            <a:cxnSpLocks/>
          </p:cNvCxnSpPr>
          <p:nvPr/>
        </p:nvCxnSpPr>
        <p:spPr>
          <a:xfrm>
            <a:off x="10259899" y="8791278"/>
            <a:ext cx="43805" cy="4162227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Arrow Connector 148">
            <a:extLst>
              <a:ext uri="{FF2B5EF4-FFF2-40B4-BE49-F238E27FC236}">
                <a16:creationId xmlns:a16="http://schemas.microsoft.com/office/drawing/2014/main" id="{796D8597-8763-48BF-B9B3-7FFB077F45FE}"/>
              </a:ext>
            </a:extLst>
          </p:cNvPr>
          <p:cNvCxnSpPr>
            <a:endCxn id="69" idx="1"/>
          </p:cNvCxnSpPr>
          <p:nvPr/>
        </p:nvCxnSpPr>
        <p:spPr>
          <a:xfrm>
            <a:off x="10267547" y="8791278"/>
            <a:ext cx="1021292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Arrow Connector 150">
            <a:extLst>
              <a:ext uri="{FF2B5EF4-FFF2-40B4-BE49-F238E27FC236}">
                <a16:creationId xmlns:a16="http://schemas.microsoft.com/office/drawing/2014/main" id="{8F29D9E6-69A2-4141-9032-80B95E85E58E}"/>
              </a:ext>
            </a:extLst>
          </p:cNvPr>
          <p:cNvCxnSpPr/>
          <p:nvPr/>
        </p:nvCxnSpPr>
        <p:spPr>
          <a:xfrm>
            <a:off x="10281801" y="10219593"/>
            <a:ext cx="992923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33737F75-76C6-40BB-961B-FD53B18ED5BB}"/>
              </a:ext>
            </a:extLst>
          </p:cNvPr>
          <p:cNvCxnSpPr/>
          <p:nvPr/>
        </p:nvCxnSpPr>
        <p:spPr>
          <a:xfrm>
            <a:off x="10267547" y="11517433"/>
            <a:ext cx="988922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Arrow Connector 154">
            <a:extLst>
              <a:ext uri="{FF2B5EF4-FFF2-40B4-BE49-F238E27FC236}">
                <a16:creationId xmlns:a16="http://schemas.microsoft.com/office/drawing/2014/main" id="{461A37FA-FDCF-45E9-89E6-49947335737A}"/>
              </a:ext>
            </a:extLst>
          </p:cNvPr>
          <p:cNvCxnSpPr>
            <a:endCxn id="67" idx="1"/>
          </p:cNvCxnSpPr>
          <p:nvPr/>
        </p:nvCxnSpPr>
        <p:spPr>
          <a:xfrm>
            <a:off x="10267547" y="12953505"/>
            <a:ext cx="1036607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22A15E22-A2DD-41DB-B34F-1BD6ADFF00BD}"/>
              </a:ext>
            </a:extLst>
          </p:cNvPr>
          <p:cNvGrpSpPr/>
          <p:nvPr/>
        </p:nvGrpSpPr>
        <p:grpSpPr>
          <a:xfrm>
            <a:off x="5593689" y="1525980"/>
            <a:ext cx="5740773" cy="3485036"/>
            <a:chOff x="5593689" y="1525980"/>
            <a:chExt cx="5740773" cy="3485036"/>
          </a:xfrm>
        </p:grpSpPr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71A89D13-FAA9-48A6-B5F7-1FBCD5356E4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560538" y="2082030"/>
              <a:ext cx="29942" cy="292898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C0C253B8-A20E-4500-959D-60081038F69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97053" y="2100186"/>
              <a:ext cx="4737409" cy="23572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FD3FD2DE-E578-4A9F-843D-CC4C8BD3A9FE}"/>
                </a:ext>
              </a:extLst>
            </p:cNvPr>
            <p:cNvSpPr txBox="1"/>
            <p:nvPr/>
          </p:nvSpPr>
          <p:spPr>
            <a:xfrm>
              <a:off x="6876426" y="1525980"/>
              <a:ext cx="3391121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vi-VN" sz="36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. Định nghĩa</a:t>
              </a:r>
              <a:endParaRPr lang="en-US" sz="36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163" name="Straight Connector 162">
              <a:extLst>
                <a:ext uri="{FF2B5EF4-FFF2-40B4-BE49-F238E27FC236}">
                  <a16:creationId xmlns:a16="http://schemas.microsoft.com/office/drawing/2014/main" id="{46FD5EA8-2AF2-40B3-8007-BBA4F987B728}"/>
                </a:ext>
              </a:extLst>
            </p:cNvPr>
            <p:cNvCxnSpPr/>
            <p:nvPr/>
          </p:nvCxnSpPr>
          <p:spPr>
            <a:xfrm>
              <a:off x="5593689" y="5011016"/>
              <a:ext cx="1003362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4C5D3A50-F276-43C1-8A99-E5B5906D6D92}"/>
              </a:ext>
            </a:extLst>
          </p:cNvPr>
          <p:cNvGrpSpPr/>
          <p:nvPr/>
        </p:nvGrpSpPr>
        <p:grpSpPr>
          <a:xfrm>
            <a:off x="6614952" y="7419614"/>
            <a:ext cx="4113190" cy="3666945"/>
            <a:chOff x="6614952" y="7419614"/>
            <a:chExt cx="4113190" cy="3666945"/>
          </a:xfrm>
        </p:grpSpPr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D280B634-B207-400B-9FA1-82ED356B7B22}"/>
                </a:ext>
              </a:extLst>
            </p:cNvPr>
            <p:cNvSpPr txBox="1"/>
            <p:nvPr/>
          </p:nvSpPr>
          <p:spPr>
            <a:xfrm>
              <a:off x="6695629" y="9573262"/>
              <a:ext cx="4032513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vi-VN" sz="3600" b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. Ứng dụng</a:t>
              </a:r>
              <a:endParaRPr lang="en-US" sz="3600" b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88" name="Object 8">
              <a:extLst>
                <a:ext uri="{FF2B5EF4-FFF2-40B4-BE49-F238E27FC236}">
                  <a16:creationId xmlns:a16="http://schemas.microsoft.com/office/drawing/2014/main" id="{91FED2C3-C771-41B9-99B3-55D5BC4F86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0042842"/>
                </p:ext>
              </p:extLst>
            </p:nvPr>
          </p:nvGraphicFramePr>
          <p:xfrm>
            <a:off x="7419686" y="10302334"/>
            <a:ext cx="1695450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130040" imgH="520560" progId="Equation.DSMT4">
                    <p:embed/>
                  </p:oleObj>
                </mc:Choice>
                <mc:Fallback>
                  <p:oleObj name="Equation" r:id="rId25" imgW="1130040" imgH="520560" progId="Equation.DSMT4">
                    <p:embed/>
                    <p:pic>
                      <p:nvPicPr>
                        <p:cNvPr id="37" name="Object 8">
                          <a:extLst>
                            <a:ext uri="{FF2B5EF4-FFF2-40B4-BE49-F238E27FC236}">
                              <a16:creationId xmlns:a16="http://schemas.microsoft.com/office/drawing/2014/main" id="{19B02B0E-592E-4586-BEBC-676BA0C5B9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9686" y="10302334"/>
                          <a:ext cx="1695450" cy="784225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2" name="Straight Arrow Connector 141">
              <a:extLst>
                <a:ext uri="{FF2B5EF4-FFF2-40B4-BE49-F238E27FC236}">
                  <a16:creationId xmlns:a16="http://schemas.microsoft.com/office/drawing/2014/main" id="{E16B977B-88A7-4D62-9E16-516B947AE53D}"/>
                </a:ext>
              </a:extLst>
            </p:cNvPr>
            <p:cNvCxnSpPr>
              <a:cxnSpLocks/>
            </p:cNvCxnSpPr>
            <p:nvPr/>
          </p:nvCxnSpPr>
          <p:spPr>
            <a:xfrm>
              <a:off x="6614952" y="10219593"/>
              <a:ext cx="3688752" cy="0"/>
            </a:xfrm>
            <a:prstGeom prst="straightConnector1">
              <a:avLst/>
            </a:prstGeom>
            <a:ln w="76200">
              <a:solidFill>
                <a:schemeClr val="tx1"/>
              </a:solidFill>
              <a:prstDash val="soli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>
              <a:extLst>
                <a:ext uri="{FF2B5EF4-FFF2-40B4-BE49-F238E27FC236}">
                  <a16:creationId xmlns:a16="http://schemas.microsoft.com/office/drawing/2014/main" id="{89367292-3999-48EC-B07B-71F3F1FABED1}"/>
                </a:ext>
              </a:extLst>
            </p:cNvPr>
            <p:cNvCxnSpPr/>
            <p:nvPr/>
          </p:nvCxnSpPr>
          <p:spPr>
            <a:xfrm>
              <a:off x="6614952" y="7419614"/>
              <a:ext cx="0" cy="2799979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Action Button: Go to Beginning 43">
            <a:hlinkClick r:id="" action="ppaction://hlinkshowjump?jump=firstslide" highlightClick="1"/>
            <a:extLst>
              <a:ext uri="{FF2B5EF4-FFF2-40B4-BE49-F238E27FC236}">
                <a16:creationId xmlns:a16="http://schemas.microsoft.com/office/drawing/2014/main" id="{F687AAD6-D6E2-477B-B810-4749F7DDEFBE}"/>
              </a:ext>
            </a:extLst>
          </p:cNvPr>
          <p:cNvSpPr/>
          <p:nvPr/>
        </p:nvSpPr>
        <p:spPr>
          <a:xfrm>
            <a:off x="22849978" y="12930952"/>
            <a:ext cx="1535610" cy="779801"/>
          </a:xfrm>
          <a:prstGeom prst="actionButtonBeginning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9D437DBF-68D3-456F-83F1-2D2657F467D6}"/>
              </a:ext>
            </a:extLst>
          </p:cNvPr>
          <p:cNvGrpSpPr/>
          <p:nvPr/>
        </p:nvGrpSpPr>
        <p:grpSpPr>
          <a:xfrm>
            <a:off x="-108352" y="1292402"/>
            <a:ext cx="6961968" cy="960327"/>
            <a:chOff x="13477876" y="4114800"/>
            <a:chExt cx="6962774" cy="960438"/>
          </a:xfrm>
        </p:grpSpPr>
        <p:sp>
          <p:nvSpPr>
            <p:cNvPr id="46" name="Freeform 71">
              <a:extLst>
                <a:ext uri="{FF2B5EF4-FFF2-40B4-BE49-F238E27FC236}">
                  <a16:creationId xmlns:a16="http://schemas.microsoft.com/office/drawing/2014/main" id="{B8CADD74-DE62-4496-A2CD-565CA096A82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7" name="Oval 72">
              <a:extLst>
                <a:ext uri="{FF2B5EF4-FFF2-40B4-BE49-F238E27FC236}">
                  <a16:creationId xmlns:a16="http://schemas.microsoft.com/office/drawing/2014/main" id="{AB6D99EB-DF28-4E3D-95B9-6D208B0220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Freeform 73">
              <a:extLst>
                <a:ext uri="{FF2B5EF4-FFF2-40B4-BE49-F238E27FC236}">
                  <a16:creationId xmlns:a16="http://schemas.microsoft.com/office/drawing/2014/main" id="{E4A9FE09-5131-44D3-B771-F28C736BA85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Freeform 74">
              <a:extLst>
                <a:ext uri="{FF2B5EF4-FFF2-40B4-BE49-F238E27FC236}">
                  <a16:creationId xmlns:a16="http://schemas.microsoft.com/office/drawing/2014/main" id="{648B1C5D-2F4F-475D-8DDD-420B5BA2E24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4" name="Freeform 75">
              <a:extLst>
                <a:ext uri="{FF2B5EF4-FFF2-40B4-BE49-F238E27FC236}">
                  <a16:creationId xmlns:a16="http://schemas.microsoft.com/office/drawing/2014/main" id="{FE1DF560-6431-4840-BD4D-A7AECCF0BD9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Freeform 76">
              <a:extLst>
                <a:ext uri="{FF2B5EF4-FFF2-40B4-BE49-F238E27FC236}">
                  <a16:creationId xmlns:a16="http://schemas.microsoft.com/office/drawing/2014/main" id="{E6832927-DD37-49FF-82A8-BD46FE9CD9C6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3" name="Freeform 77">
              <a:extLst>
                <a:ext uri="{FF2B5EF4-FFF2-40B4-BE49-F238E27FC236}">
                  <a16:creationId xmlns:a16="http://schemas.microsoft.com/office/drawing/2014/main" id="{B8B6FC3E-77BC-4B2A-A40A-389C25DFF0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4" name="Freeform 78">
              <a:extLst>
                <a:ext uri="{FF2B5EF4-FFF2-40B4-BE49-F238E27FC236}">
                  <a16:creationId xmlns:a16="http://schemas.microsoft.com/office/drawing/2014/main" id="{1AFAB315-84CB-4F3E-9226-18701445547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5" name="Freeform 79">
              <a:extLst>
                <a:ext uri="{FF2B5EF4-FFF2-40B4-BE49-F238E27FC236}">
                  <a16:creationId xmlns:a16="http://schemas.microsoft.com/office/drawing/2014/main" id="{4D89A868-1000-434D-8B3C-4EE4EE0B43BC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6" name="Freeform 80">
              <a:extLst>
                <a:ext uri="{FF2B5EF4-FFF2-40B4-BE49-F238E27FC236}">
                  <a16:creationId xmlns:a16="http://schemas.microsoft.com/office/drawing/2014/main" id="{93D0D8D7-B3F5-4BF1-B68B-CE16FDE39A1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7" name="Freeform 81">
              <a:extLst>
                <a:ext uri="{FF2B5EF4-FFF2-40B4-BE49-F238E27FC236}">
                  <a16:creationId xmlns:a16="http://schemas.microsoft.com/office/drawing/2014/main" id="{816DEB5C-F37B-4EEF-8B0E-070670EBD8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8" name="Freeform 82">
              <a:extLst>
                <a:ext uri="{FF2B5EF4-FFF2-40B4-BE49-F238E27FC236}">
                  <a16:creationId xmlns:a16="http://schemas.microsoft.com/office/drawing/2014/main" id="{3BDFA060-07DE-403D-AF6F-0DF990242C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9" name="Freeform 83">
              <a:extLst>
                <a:ext uri="{FF2B5EF4-FFF2-40B4-BE49-F238E27FC236}">
                  <a16:creationId xmlns:a16="http://schemas.microsoft.com/office/drawing/2014/main" id="{25260CA3-266F-41D8-AF40-CD2D864E1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0" name="Oval 84">
              <a:extLst>
                <a:ext uri="{FF2B5EF4-FFF2-40B4-BE49-F238E27FC236}">
                  <a16:creationId xmlns:a16="http://schemas.microsoft.com/office/drawing/2014/main" id="{736D28C2-4E90-4DB0-BF96-D679CEBBB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1" name="Freeform 85">
              <a:extLst>
                <a:ext uri="{FF2B5EF4-FFF2-40B4-BE49-F238E27FC236}">
                  <a16:creationId xmlns:a16="http://schemas.microsoft.com/office/drawing/2014/main" id="{0D192F2E-39A6-4719-85F5-FFEB7D21C28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2" name="Freeform 86">
              <a:extLst>
                <a:ext uri="{FF2B5EF4-FFF2-40B4-BE49-F238E27FC236}">
                  <a16:creationId xmlns:a16="http://schemas.microsoft.com/office/drawing/2014/main" id="{172B65D3-D447-49E3-BAA1-A7D692D31ED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3" name="Freeform 87">
              <a:extLst>
                <a:ext uri="{FF2B5EF4-FFF2-40B4-BE49-F238E27FC236}">
                  <a16:creationId xmlns:a16="http://schemas.microsoft.com/office/drawing/2014/main" id="{FE97744E-ED48-44BD-8992-AB21C76FD2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4" name="Freeform 88">
              <a:extLst>
                <a:ext uri="{FF2B5EF4-FFF2-40B4-BE49-F238E27FC236}">
                  <a16:creationId xmlns:a16="http://schemas.microsoft.com/office/drawing/2014/main" id="{432342E2-4E23-4148-B511-8C6B85EB54A5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Freeform 89">
              <a:extLst>
                <a:ext uri="{FF2B5EF4-FFF2-40B4-BE49-F238E27FC236}">
                  <a16:creationId xmlns:a16="http://schemas.microsoft.com/office/drawing/2014/main" id="{06B26E88-4852-4BF9-A3E0-9F8E39B50B93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6" name="Freeform 90">
              <a:extLst>
                <a:ext uri="{FF2B5EF4-FFF2-40B4-BE49-F238E27FC236}">
                  <a16:creationId xmlns:a16="http://schemas.microsoft.com/office/drawing/2014/main" id="{7894F12C-5AF6-4A07-BD09-43CE4588AD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Freeform 91">
              <a:extLst>
                <a:ext uri="{FF2B5EF4-FFF2-40B4-BE49-F238E27FC236}">
                  <a16:creationId xmlns:a16="http://schemas.microsoft.com/office/drawing/2014/main" id="{C93D1137-9343-4044-AFC2-1646EE6427C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2" name="Freeform 92">
              <a:extLst>
                <a:ext uri="{FF2B5EF4-FFF2-40B4-BE49-F238E27FC236}">
                  <a16:creationId xmlns:a16="http://schemas.microsoft.com/office/drawing/2014/main" id="{059EC11E-DB6E-4BCB-B271-D7E710738DD9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3" name="Freeform 93">
              <a:extLst>
                <a:ext uri="{FF2B5EF4-FFF2-40B4-BE49-F238E27FC236}">
                  <a16:creationId xmlns:a16="http://schemas.microsoft.com/office/drawing/2014/main" id="{FADF8A30-B649-4FA1-942E-3AF90AEB971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Freeform 94">
              <a:extLst>
                <a:ext uri="{FF2B5EF4-FFF2-40B4-BE49-F238E27FC236}">
                  <a16:creationId xmlns:a16="http://schemas.microsoft.com/office/drawing/2014/main" id="{A4B0519D-8BDA-43DD-B8B6-270EDCA569A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Rectangle 95">
              <a:extLst>
                <a:ext uri="{FF2B5EF4-FFF2-40B4-BE49-F238E27FC236}">
                  <a16:creationId xmlns:a16="http://schemas.microsoft.com/office/drawing/2014/main" id="{8B8CD8DE-27D3-4A92-B17D-FCE445F6EB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6" name="Freeform 96">
              <a:extLst>
                <a:ext uri="{FF2B5EF4-FFF2-40B4-BE49-F238E27FC236}">
                  <a16:creationId xmlns:a16="http://schemas.microsoft.com/office/drawing/2014/main" id="{45401D11-2518-43B1-8BFD-C73E37DC38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7" name="Freeform 97">
              <a:extLst>
                <a:ext uri="{FF2B5EF4-FFF2-40B4-BE49-F238E27FC236}">
                  <a16:creationId xmlns:a16="http://schemas.microsoft.com/office/drawing/2014/main" id="{8BCFC752-53EB-4BF3-BF9E-2E799C9C32B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8" name="Freeform 98">
              <a:extLst>
                <a:ext uri="{FF2B5EF4-FFF2-40B4-BE49-F238E27FC236}">
                  <a16:creationId xmlns:a16="http://schemas.microsoft.com/office/drawing/2014/main" id="{1CF48632-42C2-400E-9B97-53309D9F9A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2437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4941" y="1585207"/>
            <a:ext cx="2361927" cy="804725"/>
            <a:chOff x="-288924" y="1905000"/>
            <a:chExt cx="2362200" cy="80467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563077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566645" y="2588794"/>
            <a:ext cx="23209459" cy="4159201"/>
            <a:chOff x="1175570" y="2468560"/>
            <a:chExt cx="23210635" cy="6420529"/>
          </a:xfrm>
        </p:grpSpPr>
        <p:sp>
          <p:nvSpPr>
            <p:cNvPr id="7" name="Rounded Rectangle 6"/>
            <p:cNvSpPr/>
            <p:nvPr/>
          </p:nvSpPr>
          <p:spPr>
            <a:xfrm>
              <a:off x="1175571" y="2872594"/>
              <a:ext cx="23210634" cy="6016495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803801" cy="1350312"/>
              <a:chOff x="1175570" y="1834705"/>
              <a:chExt cx="4149245" cy="1472942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809755" y="792588"/>
                <a:ext cx="1332075" cy="3698044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5" tIns="45718" rIns="91435" bIns="4571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2" y="1958752"/>
                <a:ext cx="3085002" cy="12956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/45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0" name="Rectangle 19"/>
          <p:cNvSpPr/>
          <p:nvPr/>
        </p:nvSpPr>
        <p:spPr>
          <a:xfrm>
            <a:off x="763730" y="3726205"/>
            <a:ext cx="23081785" cy="216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1" name="Group 10"/>
          <p:cNvGrpSpPr/>
          <p:nvPr/>
        </p:nvGrpSpPr>
        <p:grpSpPr>
          <a:xfrm>
            <a:off x="619667" y="6881374"/>
            <a:ext cx="23057440" cy="6836214"/>
            <a:chOff x="1270511" y="6032440"/>
            <a:chExt cx="22584336" cy="5075241"/>
          </a:xfrm>
        </p:grpSpPr>
        <p:sp>
          <p:nvSpPr>
            <p:cNvPr id="22" name="Rounded Rectangle 21"/>
            <p:cNvSpPr/>
            <p:nvPr/>
          </p:nvSpPr>
          <p:spPr>
            <a:xfrm>
              <a:off x="1270511" y="6072662"/>
              <a:ext cx="22584336" cy="503501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0"/>
            <p:cNvGrpSpPr/>
            <p:nvPr/>
          </p:nvGrpSpPr>
          <p:grpSpPr>
            <a:xfrm>
              <a:off x="1270511" y="6032440"/>
              <a:ext cx="3741063" cy="680422"/>
              <a:chOff x="1224541" y="6471007"/>
              <a:chExt cx="3741063" cy="68042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 rot="16200000" flipV="1">
                <a:off x="3090902" y="5240280"/>
                <a:ext cx="627659" cy="312174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258678" y="6502066"/>
                <a:ext cx="2621671" cy="4231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25"/>
              <p:cNvSpPr/>
              <p:nvPr/>
            </p:nvSpPr>
            <p:spPr>
              <a:xfrm flipV="1">
                <a:off x="1224541" y="6471007"/>
                <a:ext cx="903517" cy="68042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7" name="Freeform 15"/>
              <p:cNvSpPr>
                <a:spLocks noEditPoints="1"/>
              </p:cNvSpPr>
              <p:nvPr/>
            </p:nvSpPr>
            <p:spPr bwMode="auto">
              <a:xfrm>
                <a:off x="1423146" y="6625972"/>
                <a:ext cx="594320" cy="449257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49B476F-0B09-45E9-BDBF-4465977EFE1D}"/>
                  </a:ext>
                </a:extLst>
              </p:cNvPr>
              <p:cNvSpPr txBox="1"/>
              <p:nvPr/>
            </p:nvSpPr>
            <p:spPr>
              <a:xfrm>
                <a:off x="985090" y="8480180"/>
                <a:ext cx="5274312" cy="10121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𝑨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49B476F-0B09-45E9-BDBF-4465977EFE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090" y="8480180"/>
                <a:ext cx="5274312" cy="101213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>
            <a:extLst>
              <a:ext uri="{FF2B5EF4-FFF2-40B4-BE49-F238E27FC236}">
                <a16:creationId xmlns:a16="http://schemas.microsoft.com/office/drawing/2014/main" id="{0C79613B-A64A-4606-809C-8155E04B591C}"/>
              </a:ext>
            </a:extLst>
          </p:cNvPr>
          <p:cNvSpPr txBox="1"/>
          <p:nvPr/>
        </p:nvSpPr>
        <p:spPr>
          <a:xfrm>
            <a:off x="2040840" y="1510516"/>
            <a:ext cx="46682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GK</a:t>
            </a:r>
            <a:endParaRPr lang="vi-VN" sz="5401" b="1" dirty="0">
              <a:solidFill>
                <a:srgbClr val="012D85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/>
              <p:nvPr/>
            </p:nvSpPr>
            <p:spPr>
              <a:xfrm>
                <a:off x="4647214" y="2909972"/>
                <a:ext cx="22858128" cy="15787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 mặt 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hai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7214" y="2909972"/>
                <a:ext cx="22858128" cy="1578702"/>
              </a:xfrm>
              <a:prstGeom prst="rect">
                <a:avLst/>
              </a:prstGeom>
              <a:blipFill>
                <a:blip r:embed="rId3"/>
                <a:stretch>
                  <a:fillRect l="-1067" t="-88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4A87855-D423-4D4B-AF78-9013DA7354A2}"/>
                  </a:ext>
                </a:extLst>
              </p:cNvPr>
              <p:cNvSpPr txBox="1"/>
              <p:nvPr/>
            </p:nvSpPr>
            <p:spPr>
              <a:xfrm>
                <a:off x="109978" y="3855488"/>
                <a:ext cx="15863231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ìm tọa độ điểm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ên trục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𝑨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𝑩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4A87855-D423-4D4B-AF78-9013DA735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78" y="3855488"/>
                <a:ext cx="15863231" cy="759375"/>
              </a:xfrm>
              <a:prstGeom prst="rect">
                <a:avLst/>
              </a:prstGeom>
              <a:blipFill>
                <a:blip r:embed="rId4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40A117D-D871-4724-AF97-1BB42392731E}"/>
                  </a:ext>
                </a:extLst>
              </p:cNvPr>
              <p:cNvSpPr txBox="1"/>
              <p:nvPr/>
            </p:nvSpPr>
            <p:spPr>
              <a:xfrm>
                <a:off x="123365" y="4858244"/>
                <a:ext cx="12419044" cy="768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ính chu vi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𝑨𝑩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40A117D-D871-4724-AF97-1BB423927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65" y="4858244"/>
                <a:ext cx="12419044" cy="768031"/>
              </a:xfrm>
              <a:prstGeom prst="rect">
                <a:avLst/>
              </a:prstGeom>
              <a:blipFill>
                <a:blip r:embed="rId5"/>
                <a:stretch>
                  <a:fillRect t="-19048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/>
              <p:nvPr/>
            </p:nvSpPr>
            <p:spPr>
              <a:xfrm>
                <a:off x="190235" y="7647025"/>
                <a:ext cx="12419044" cy="7829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Cabrimath"/>
                    <a:ea typeface="Calibri" panose="020F0502020204030204" pitchFamily="34" charset="0"/>
                    <a:cs typeface="Times New Roman" panose="02020603050405020304" pitchFamily="18" charset="0"/>
                  </a:rPr>
                  <a:t>a) V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</m:t>
                    </m:r>
                  </m:oMath>
                </a14:m>
                <a:r>
                  <a:rPr lang="en-US" sz="4400" b="1" baseline="-25000" dirty="0">
                    <a:latin typeface="Cabrimath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b="1" dirty="0">
                    <a:latin typeface="Cabrimath"/>
                    <a:ea typeface="Calibri" panose="020F0502020204030204" pitchFamily="34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400" b="1" dirty="0">
                    <a:latin typeface="Cabrimath"/>
                    <a:ea typeface="Calibri" panose="020F0502020204030204" pitchFamily="34" charset="0"/>
                    <a:cs typeface="Times New Roman" panose="02020603050405020304" pitchFamily="18" charset="0"/>
                  </a:rPr>
                  <a:t> khi đó:</a:t>
                </a:r>
                <a:endParaRPr lang="en-US" sz="4000" b="1" dirty="0">
                  <a:latin typeface="Cabrimath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35" y="7647025"/>
                <a:ext cx="12419044" cy="782971"/>
              </a:xfrm>
              <a:prstGeom prst="rect">
                <a:avLst/>
              </a:prstGeom>
              <a:blipFill>
                <a:blip r:embed="rId6"/>
                <a:stretch>
                  <a:fillRect t="-13953" b="-35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0B67521-795F-4930-816C-F11FC90501CB}"/>
                  </a:ext>
                </a:extLst>
              </p:cNvPr>
              <p:cNvSpPr txBox="1"/>
              <p:nvPr/>
            </p:nvSpPr>
            <p:spPr>
              <a:xfrm>
                <a:off x="7903653" y="12121262"/>
                <a:ext cx="4135051" cy="11766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fr-FR" sz="4400" b="1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000" b="1" dirty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0B67521-795F-4930-816C-F11FC9050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3653" y="12121262"/>
                <a:ext cx="4135051" cy="1176604"/>
              </a:xfrm>
              <a:prstGeom prst="rect">
                <a:avLst/>
              </a:prstGeom>
              <a:blipFill>
                <a:blip r:embed="rId7"/>
                <a:stretch>
                  <a:fillRect r="-1917" b="-10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65B1DD77-E493-4BB7-A955-8D751C160A72}"/>
                  </a:ext>
                </a:extLst>
              </p:cNvPr>
              <p:cNvSpPr txBox="1"/>
              <p:nvPr/>
            </p:nvSpPr>
            <p:spPr>
              <a:xfrm>
                <a:off x="1000253" y="10909701"/>
                <a:ext cx="3194080" cy="919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𝑫𝑨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𝑫𝑩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65B1DD77-E493-4BB7-A955-8D751C160A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253" y="10909701"/>
                <a:ext cx="3194080" cy="91941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AE75F19-8CCD-4AC2-86F1-3BA2B889DA45}"/>
                  </a:ext>
                </a:extLst>
              </p:cNvPr>
              <p:cNvSpPr txBox="1"/>
              <p:nvPr/>
            </p:nvSpPr>
            <p:spPr>
              <a:xfrm>
                <a:off x="99111" y="5883395"/>
                <a:ext cx="22120435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Chứng tỏ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𝑨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góc với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từ đó tính diện tích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𝑨𝑩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AE75F19-8CCD-4AC2-86F1-3BA2B889DA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11" y="5883395"/>
                <a:ext cx="22120435" cy="759375"/>
              </a:xfrm>
              <a:prstGeom prst="rect">
                <a:avLst/>
              </a:prstGeom>
              <a:blipFill>
                <a:blip r:embed="rId9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33DFF79-35C4-4C17-BA43-639BA781F1B7}"/>
                  </a:ext>
                </a:extLst>
              </p:cNvPr>
              <p:cNvSpPr txBox="1"/>
              <p:nvPr/>
            </p:nvSpPr>
            <p:spPr>
              <a:xfrm>
                <a:off x="5337903" y="8438852"/>
                <a:ext cx="7303542" cy="11340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𝑫𝑨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33DFF79-35C4-4C17-BA43-639BA781F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7903" y="8438852"/>
                <a:ext cx="7303542" cy="113409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C9340BC-8586-44AB-A1A2-544C386CFBA4}"/>
                  </a:ext>
                </a:extLst>
              </p:cNvPr>
              <p:cNvSpPr txBox="1"/>
              <p:nvPr/>
            </p:nvSpPr>
            <p:spPr>
              <a:xfrm>
                <a:off x="867268" y="9625695"/>
                <a:ext cx="12155916" cy="11340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𝑩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𝑫𝑩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C9340BC-8586-44AB-A1A2-544C386CFB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268" y="9625695"/>
                <a:ext cx="12155916" cy="11340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44A1E40-1453-40BD-90E0-021989DD02D1}"/>
                  </a:ext>
                </a:extLst>
              </p:cNvPr>
              <p:cNvSpPr txBox="1"/>
              <p:nvPr/>
            </p:nvSpPr>
            <p:spPr>
              <a:xfrm>
                <a:off x="2796298" y="10858505"/>
                <a:ext cx="12155916" cy="10760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21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44A1E40-1453-40BD-90E0-021989DD0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6298" y="10858505"/>
                <a:ext cx="12155916" cy="107606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1721E6E-5E66-4507-BE4A-2AD0FFA85306}"/>
                  </a:ext>
                </a:extLst>
              </p:cNvPr>
              <p:cNvSpPr txBox="1"/>
              <p:nvPr/>
            </p:nvSpPr>
            <p:spPr>
              <a:xfrm>
                <a:off x="12793428" y="7204765"/>
                <a:ext cx="12155916" cy="26414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u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i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𝑶𝑨𝑩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𝑶𝑨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𝑶𝑩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𝑶𝑪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e>
                      </m:rad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</m:t>
                          </m:r>
                        </m:e>
                      </m:rad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e>
                      </m:rad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e>
                      </m:rad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fr-FR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𝟎</m:t>
                          </m:r>
                        </m:e>
                      </m:rad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1721E6E-5E66-4507-BE4A-2AD0FFA85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3428" y="7204765"/>
                <a:ext cx="12155916" cy="264142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C95220A9-AE54-4E88-B822-05ADC1C7D202}"/>
                  </a:ext>
                </a:extLst>
              </p:cNvPr>
              <p:cNvSpPr txBox="1"/>
              <p:nvPr/>
            </p:nvSpPr>
            <p:spPr>
              <a:xfrm>
                <a:off x="12229672" y="12022987"/>
                <a:ext cx="12155916" cy="1551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𝑶𝑨𝑩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𝑶𝑨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𝑩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4400" b="1">
                          <a:latin typeface="Cabri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Cabri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đ</m:t>
                      </m:r>
                      <m:r>
                        <m:rPr>
                          <m:nor/>
                        </m:rPr>
                        <a:rPr lang="fr-FR" sz="4400" b="1">
                          <a:latin typeface="Cabri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dt</m:t>
                      </m:r>
                      <m:r>
                        <m:rPr>
                          <m:nor/>
                        </m:rPr>
                        <a:rPr lang="fr-FR" sz="4400" b="1">
                          <a:latin typeface="Cabrimath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000" b="1" dirty="0">
                  <a:latin typeface="Cabrimath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C95220A9-AE54-4E88-B822-05ADC1C7D2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29672" y="12022987"/>
                <a:ext cx="12155916" cy="155132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F74898-B859-485C-833C-4735F7380641}"/>
                  </a:ext>
                </a:extLst>
              </p:cNvPr>
              <p:cNvSpPr txBox="1"/>
              <p:nvPr/>
            </p:nvSpPr>
            <p:spPr>
              <a:xfrm>
                <a:off x="12409835" y="9628427"/>
                <a:ext cx="12155916" cy="10121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𝑶𝑨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F74898-B859-485C-833C-4735F73806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9835" y="9628427"/>
                <a:ext cx="12155916" cy="101213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D283D78B-4D56-4840-BF64-CB31DBA1D095}"/>
                  </a:ext>
                </a:extLst>
              </p:cNvPr>
              <p:cNvSpPr txBox="1"/>
              <p:nvPr/>
            </p:nvSpPr>
            <p:spPr>
              <a:xfrm>
                <a:off x="13694031" y="10802769"/>
                <a:ext cx="12155916" cy="19319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𝑶𝑨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: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𝑶𝑨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D283D78B-4D56-4840-BF64-CB31DBA1D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4031" y="10802769"/>
                <a:ext cx="12155916" cy="193193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508F4DB7-5255-454C-89E3-A26E7285A40A}"/>
              </a:ext>
            </a:extLst>
          </p:cNvPr>
          <p:cNvCxnSpPr/>
          <p:nvPr/>
        </p:nvCxnSpPr>
        <p:spPr>
          <a:xfrm>
            <a:off x="13295691" y="7220043"/>
            <a:ext cx="0" cy="6263405"/>
          </a:xfrm>
          <a:prstGeom prst="line">
            <a:avLst/>
          </a:prstGeom>
          <a:ln w="57150"/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95CEF7A-818B-4F96-878E-3CC5503272BF}"/>
                  </a:ext>
                </a:extLst>
              </p:cNvPr>
              <p:cNvSpPr txBox="1"/>
              <p:nvPr/>
            </p:nvSpPr>
            <p:spPr>
              <a:xfrm>
                <a:off x="2597293" y="11994239"/>
                <a:ext cx="5081774" cy="2055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  <m:r>
                        <m:rPr>
                          <m:nor/>
                        </m:rPr>
                        <a:rPr lang="fr-FR" sz="4400" b="1"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95CEF7A-818B-4F96-878E-3CC5503272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7293" y="11994239"/>
                <a:ext cx="5081774" cy="205530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2862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1" grpId="0"/>
      <p:bldP spid="43" grpId="0"/>
      <p:bldP spid="45" grpId="0"/>
      <p:bldP spid="46" grpId="0"/>
      <p:bldP spid="50" grpId="0"/>
      <p:bldP spid="51" grpId="0"/>
      <p:bldP spid="44" grpId="0"/>
      <p:bldP spid="47" grpId="0"/>
      <p:bldP spid="52" grpId="0"/>
      <p:bldP spid="54" grpId="0"/>
      <p:bldP spid="55" grpId="0"/>
      <p:bldP spid="56" grpId="0"/>
      <p:bldP spid="57" grpId="0"/>
      <p:bldP spid="59" grpId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4941" y="1585207"/>
            <a:ext cx="2361927" cy="804725"/>
            <a:chOff x="-288924" y="1905000"/>
            <a:chExt cx="2362200" cy="80467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563077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540073" y="2485625"/>
            <a:ext cx="23209459" cy="3436340"/>
            <a:chOff x="1175570" y="2468560"/>
            <a:chExt cx="23210635" cy="5304653"/>
          </a:xfrm>
        </p:grpSpPr>
        <p:sp>
          <p:nvSpPr>
            <p:cNvPr id="7" name="Rounded Rectangle 6"/>
            <p:cNvSpPr/>
            <p:nvPr/>
          </p:nvSpPr>
          <p:spPr>
            <a:xfrm>
              <a:off x="1175571" y="2872595"/>
              <a:ext cx="23210634" cy="490061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803801" cy="1350312"/>
              <a:chOff x="1175570" y="1834705"/>
              <a:chExt cx="4149245" cy="1472942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809755" y="792588"/>
                <a:ext cx="1332075" cy="3698044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5" tIns="45718" rIns="91435" bIns="4571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2" y="1958752"/>
                <a:ext cx="3085002" cy="12956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/45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0" name="Rectangle 19"/>
          <p:cNvSpPr/>
          <p:nvPr/>
        </p:nvSpPr>
        <p:spPr>
          <a:xfrm>
            <a:off x="763730" y="3726205"/>
            <a:ext cx="23081785" cy="216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1" name="Group 10"/>
          <p:cNvGrpSpPr/>
          <p:nvPr/>
        </p:nvGrpSpPr>
        <p:grpSpPr>
          <a:xfrm>
            <a:off x="508425" y="6449152"/>
            <a:ext cx="23057440" cy="7034377"/>
            <a:chOff x="1254301" y="6032440"/>
            <a:chExt cx="22584336" cy="5259103"/>
          </a:xfrm>
        </p:grpSpPr>
        <p:sp>
          <p:nvSpPr>
            <p:cNvPr id="22" name="Rounded Rectangle 21"/>
            <p:cNvSpPr/>
            <p:nvPr/>
          </p:nvSpPr>
          <p:spPr>
            <a:xfrm>
              <a:off x="1254301" y="6283598"/>
              <a:ext cx="22584336" cy="500794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0"/>
            <p:cNvGrpSpPr/>
            <p:nvPr/>
          </p:nvGrpSpPr>
          <p:grpSpPr>
            <a:xfrm>
              <a:off x="1270511" y="6032440"/>
              <a:ext cx="3655808" cy="680422"/>
              <a:chOff x="1224541" y="6471007"/>
              <a:chExt cx="3655808" cy="68042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 rot="16200000" flipV="1">
                <a:off x="2993548" y="5245962"/>
                <a:ext cx="627659" cy="312174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258678" y="6502066"/>
                <a:ext cx="2621671" cy="4231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25"/>
              <p:cNvSpPr/>
              <p:nvPr/>
            </p:nvSpPr>
            <p:spPr>
              <a:xfrm flipV="1">
                <a:off x="1224541" y="6471007"/>
                <a:ext cx="903517" cy="68042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7" name="Freeform 15"/>
              <p:cNvSpPr>
                <a:spLocks noEditPoints="1"/>
              </p:cNvSpPr>
              <p:nvPr/>
            </p:nvSpPr>
            <p:spPr bwMode="auto">
              <a:xfrm>
                <a:off x="1423146" y="6625972"/>
                <a:ext cx="594320" cy="449257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/>
              <p:nvPr/>
            </p:nvSpPr>
            <p:spPr>
              <a:xfrm>
                <a:off x="726022" y="3369049"/>
                <a:ext cx="22858128" cy="8418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indent="-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𝐩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022" y="3369049"/>
                <a:ext cx="22858128" cy="841897"/>
              </a:xfrm>
              <a:prstGeom prst="rect">
                <a:avLst/>
              </a:prstGeom>
              <a:blipFill>
                <a:blip r:embed="rId2"/>
                <a:stretch>
                  <a:fillRect l="-1067" t="-7971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4A87855-D423-4D4B-AF78-9013DA7354A2}"/>
                  </a:ext>
                </a:extLst>
              </p:cNvPr>
              <p:cNvSpPr txBox="1"/>
              <p:nvPr/>
            </p:nvSpPr>
            <p:spPr>
              <a:xfrm>
                <a:off x="142489" y="4837578"/>
                <a:ext cx="15863231" cy="8611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4A87855-D423-4D4B-AF78-9013DA735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89" y="4837578"/>
                <a:ext cx="15863231" cy="861133"/>
              </a:xfrm>
              <a:prstGeom prst="rect">
                <a:avLst/>
              </a:prstGeom>
              <a:blipFill>
                <a:blip r:embed="rId4"/>
                <a:stretch>
                  <a:fillRect t="-7801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40A117D-D871-4724-AF97-1BB42392731E}"/>
                  </a:ext>
                </a:extLst>
              </p:cNvPr>
              <p:cNvSpPr txBox="1"/>
              <p:nvPr/>
            </p:nvSpPr>
            <p:spPr>
              <a:xfrm>
                <a:off x="7088516" y="4844502"/>
                <a:ext cx="8208912" cy="8472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40A117D-D871-4724-AF97-1BB423927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516" y="4844502"/>
                <a:ext cx="8208912" cy="847283"/>
              </a:xfrm>
              <a:prstGeom prst="rect">
                <a:avLst/>
              </a:prstGeom>
              <a:blipFill>
                <a:blip r:embed="rId5"/>
                <a:stretch>
                  <a:fillRect t="-7914" b="-31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/>
              <p:nvPr/>
            </p:nvSpPr>
            <p:spPr>
              <a:xfrm>
                <a:off x="40022" y="7755309"/>
                <a:ext cx="14096988" cy="9396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D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22" y="7755309"/>
                <a:ext cx="14096988" cy="939616"/>
              </a:xfrm>
              <a:prstGeom prst="rect">
                <a:avLst/>
              </a:prstGeom>
              <a:blipFill>
                <a:blip r:embed="rId6"/>
                <a:stretch>
                  <a:fillRect t="-1948" b="-23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AE75F19-8CCD-4AC2-86F1-3BA2B889DA45}"/>
                  </a:ext>
                </a:extLst>
              </p:cNvPr>
              <p:cNvSpPr txBox="1"/>
              <p:nvPr/>
            </p:nvSpPr>
            <p:spPr>
              <a:xfrm>
                <a:off x="14569170" y="4770562"/>
                <a:ext cx="9014980" cy="9392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7AE75F19-8CCD-4AC2-86F1-3BA2B889DA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69170" y="4770562"/>
                <a:ext cx="9014980" cy="939231"/>
              </a:xfrm>
              <a:prstGeom prst="rect">
                <a:avLst/>
              </a:prstGeom>
              <a:blipFill>
                <a:blip r:embed="rId7"/>
                <a:stretch>
                  <a:fillRect t="-2597" r="-1487" b="-23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1721E6E-5E66-4507-BE4A-2AD0FFA85306}"/>
                  </a:ext>
                </a:extLst>
              </p:cNvPr>
              <p:cNvSpPr txBox="1"/>
              <p:nvPr/>
            </p:nvSpPr>
            <p:spPr>
              <a:xfrm>
                <a:off x="0" y="8858596"/>
                <a:ext cx="19366922" cy="14791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fr-FR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</m:acc>
                          </m:e>
                        </m:d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𝟏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1721E6E-5E66-4507-BE4A-2AD0FFA85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8858596"/>
                <a:ext cx="19366922" cy="147912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F74898-B859-485C-833C-4735F7380641}"/>
                  </a:ext>
                </a:extLst>
              </p:cNvPr>
              <p:cNvSpPr txBox="1"/>
              <p:nvPr/>
            </p:nvSpPr>
            <p:spPr>
              <a:xfrm>
                <a:off x="-1006" y="10123563"/>
                <a:ext cx="21848787" cy="2658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fr-FR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fr-FR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 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</m:acc>
                            </m:e>
                          </m:d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𝒃</m:t>
                                  </m:r>
                                </m:e>
                              </m:acc>
                            </m:e>
                          </m:d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</m:rad>
                            </m:e>
                          </m:d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𝟑</m:t>
                                          </m:r>
                                        </m:e>
                                      </m:rad>
                                    </m:e>
                                  </m:d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  <a:cs typeface="Times New Roman" panose="02020603050405020304" pitchFamily="18" charset="0"/>
                                            </a:rPr>
                                            <m:t>𝟑</m:t>
                                          </m:r>
                                        </m:e>
                                      </m:rad>
                                    </m:e>
                                  </m:d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𝟐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𝟖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F74898-B859-485C-833C-4735F73806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06" y="10123563"/>
                <a:ext cx="21848787" cy="26589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D35E9BFF-6C3A-4AF9-833F-5530BB299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301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890" imgH="190335" progId="Equation.DSMT4">
                  <p:embed/>
                </p:oleObj>
              </mc:Choice>
              <mc:Fallback>
                <p:oleObj name="Equation" r:id="rId10" imgW="126890" imgH="1903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3017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">
            <a:extLst>
              <a:ext uri="{FF2B5EF4-FFF2-40B4-BE49-F238E27FC236}">
                <a16:creationId xmlns:a16="http://schemas.microsoft.com/office/drawing/2014/main" id="{959C2C53-0BE2-4C24-974C-F149230D1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8" y="647700"/>
            <a:ext cx="24385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4DCEB35-6658-438C-B8B7-7CE1631949C1}"/>
                  </a:ext>
                </a:extLst>
              </p:cNvPr>
              <p:cNvSpPr txBox="1"/>
              <p:nvPr/>
            </p:nvSpPr>
            <p:spPr>
              <a:xfrm>
                <a:off x="763730" y="12254001"/>
                <a:ext cx="8208912" cy="10851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𝟓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F4DCEB35-6658-438C-B8B7-7CE1631949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730" y="12254001"/>
                <a:ext cx="8208912" cy="108516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79B743B9-6E74-46DB-A29E-DA815BA4AAE8}"/>
              </a:ext>
            </a:extLst>
          </p:cNvPr>
          <p:cNvSpPr txBox="1"/>
          <p:nvPr/>
        </p:nvSpPr>
        <p:spPr>
          <a:xfrm>
            <a:off x="1895650" y="1542976"/>
            <a:ext cx="46682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GK</a:t>
            </a:r>
            <a:endParaRPr lang="vi-VN" sz="5401" b="1" dirty="0">
              <a:solidFill>
                <a:srgbClr val="012D85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307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1" grpId="0"/>
      <p:bldP spid="43" grpId="0"/>
      <p:bldP spid="45" grpId="0"/>
      <p:bldP spid="46" grpId="0"/>
      <p:bldP spid="44" grpId="0"/>
      <p:bldP spid="55" grpId="0"/>
      <p:bldP spid="57" grpId="0"/>
      <p:bldP spid="7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4941" y="1585207"/>
            <a:ext cx="2361927" cy="804725"/>
            <a:chOff x="-288924" y="1905000"/>
            <a:chExt cx="2362200" cy="80467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563077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540073" y="2790395"/>
            <a:ext cx="23209459" cy="3035430"/>
            <a:chOff x="1175570" y="2468560"/>
            <a:chExt cx="23210635" cy="4685771"/>
          </a:xfrm>
        </p:grpSpPr>
        <p:sp>
          <p:nvSpPr>
            <p:cNvPr id="7" name="Rounded Rectangle 6"/>
            <p:cNvSpPr/>
            <p:nvPr/>
          </p:nvSpPr>
          <p:spPr>
            <a:xfrm>
              <a:off x="1175571" y="2872595"/>
              <a:ext cx="23210634" cy="4281736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803801" cy="1350312"/>
              <a:chOff x="1175570" y="1834705"/>
              <a:chExt cx="4149245" cy="1472942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809755" y="792588"/>
                <a:ext cx="1332075" cy="3698044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5" tIns="45718" rIns="91435" bIns="4571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2" y="1958752"/>
                <a:ext cx="3085002" cy="12956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/45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0" name="Rectangle 19"/>
          <p:cNvSpPr/>
          <p:nvPr/>
        </p:nvSpPr>
        <p:spPr>
          <a:xfrm>
            <a:off x="763730" y="3726205"/>
            <a:ext cx="23081785" cy="216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1" name="Group 10"/>
          <p:cNvGrpSpPr/>
          <p:nvPr/>
        </p:nvGrpSpPr>
        <p:grpSpPr>
          <a:xfrm>
            <a:off x="566645" y="6487566"/>
            <a:ext cx="23059175" cy="6923956"/>
            <a:chOff x="1270511" y="6032440"/>
            <a:chExt cx="22586035" cy="5478537"/>
          </a:xfrm>
        </p:grpSpPr>
        <p:sp>
          <p:nvSpPr>
            <p:cNvPr id="22" name="Rounded Rectangle 21"/>
            <p:cNvSpPr/>
            <p:nvPr/>
          </p:nvSpPr>
          <p:spPr>
            <a:xfrm>
              <a:off x="1272210" y="6452621"/>
              <a:ext cx="22584336" cy="505835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0"/>
            <p:cNvGrpSpPr/>
            <p:nvPr/>
          </p:nvGrpSpPr>
          <p:grpSpPr>
            <a:xfrm>
              <a:off x="1270511" y="6032440"/>
              <a:ext cx="3655808" cy="680422"/>
              <a:chOff x="1224541" y="6471007"/>
              <a:chExt cx="3655808" cy="68042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 rot="16200000" flipV="1">
                <a:off x="2993548" y="5245962"/>
                <a:ext cx="627659" cy="312174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258678" y="6502066"/>
                <a:ext cx="2621671" cy="4231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25"/>
              <p:cNvSpPr/>
              <p:nvPr/>
            </p:nvSpPr>
            <p:spPr>
              <a:xfrm flipV="1">
                <a:off x="1224541" y="6471007"/>
                <a:ext cx="903517" cy="68042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7" name="Freeform 15"/>
              <p:cNvSpPr>
                <a:spLocks noEditPoints="1"/>
              </p:cNvSpPr>
              <p:nvPr/>
            </p:nvSpPr>
            <p:spPr bwMode="auto">
              <a:xfrm>
                <a:off x="1423146" y="6625972"/>
                <a:ext cx="594320" cy="449257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/>
              <p:nvPr/>
            </p:nvSpPr>
            <p:spPr>
              <a:xfrm>
                <a:off x="3955913" y="3785500"/>
                <a:ext cx="22858128" cy="15864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indent="-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 mặt phẳng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630555" indent="-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913" y="3785500"/>
                <a:ext cx="22858128" cy="1586460"/>
              </a:xfrm>
              <a:prstGeom prst="rect">
                <a:avLst/>
              </a:prstGeom>
              <a:blipFill>
                <a:blip r:embed="rId2"/>
                <a:stretch>
                  <a:fillRect l="-1093" t="-923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/>
              <p:nvPr/>
            </p:nvSpPr>
            <p:spPr>
              <a:xfrm>
                <a:off x="304201" y="7964238"/>
                <a:ext cx="12419044" cy="18464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e>
                      </m:d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𝑩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𝟎</m:t>
                          </m:r>
                        </m:e>
                      </m:rad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        ;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201" y="7964238"/>
                <a:ext cx="12419044" cy="1846468"/>
              </a:xfrm>
              <a:prstGeom prst="rect">
                <a:avLst/>
              </a:prstGeom>
              <a:blipFill>
                <a:blip r:embed="rId3"/>
                <a:stretch>
                  <a:fillRect t="-7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33DFF79-35C4-4C17-BA43-639BA781F1B7}"/>
                  </a:ext>
                </a:extLst>
              </p:cNvPr>
              <p:cNvSpPr txBox="1"/>
              <p:nvPr/>
            </p:nvSpPr>
            <p:spPr>
              <a:xfrm>
                <a:off x="9600506" y="8877843"/>
                <a:ext cx="7722356" cy="10193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𝟕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𝑪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𝟎</m:t>
                          </m:r>
                        </m:e>
                      </m:rad>
                    </m:oMath>
                  </m:oMathPara>
                </a14:m>
                <a:endParaRPr lang="en-US" sz="40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33DFF79-35C4-4C17-BA43-639BA781F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0506" y="8877843"/>
                <a:ext cx="7722356" cy="10193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C9340BC-8586-44AB-A1A2-544C386CFBA4}"/>
                  </a:ext>
                </a:extLst>
              </p:cNvPr>
              <p:cNvSpPr txBox="1"/>
              <p:nvPr/>
            </p:nvSpPr>
            <p:spPr>
              <a:xfrm>
                <a:off x="304201" y="9951161"/>
                <a:ext cx="12155916" cy="8306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𝟎</m:t>
                        </m:r>
                      </m:e>
                    </m:rad>
                  </m:oMath>
                </a14:m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; </a:t>
                </a: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C9340BC-8586-44AB-A1A2-544C386CFB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201" y="9951161"/>
                <a:ext cx="12155916" cy="830612"/>
              </a:xfrm>
              <a:prstGeom prst="rect">
                <a:avLst/>
              </a:prstGeom>
              <a:blipFill>
                <a:blip r:embed="rId5"/>
                <a:stretch>
                  <a:fillRect b="-29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44A1E40-1453-40BD-90E0-021989DD02D1}"/>
                  </a:ext>
                </a:extLst>
              </p:cNvPr>
              <p:cNvSpPr txBox="1"/>
              <p:nvPr/>
            </p:nvSpPr>
            <p:spPr>
              <a:xfrm>
                <a:off x="9600506" y="9971948"/>
                <a:ext cx="8126370" cy="10193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𝑨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𝟕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𝑫𝑨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𝟎</m:t>
                          </m:r>
                        </m:e>
                      </m:rad>
                    </m:oMath>
                  </m:oMathPara>
                </a14:m>
                <a:endParaRPr lang="en-US" sz="40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44A1E40-1453-40BD-90E0-021989DD0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0506" y="9971948"/>
                <a:ext cx="8126370" cy="10193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1721E6E-5E66-4507-BE4A-2AD0FFA85306}"/>
                  </a:ext>
                </a:extLst>
              </p:cNvPr>
              <p:cNvSpPr txBox="1"/>
              <p:nvPr/>
            </p:nvSpPr>
            <p:spPr>
              <a:xfrm>
                <a:off x="326227" y="11090686"/>
                <a:ext cx="12155916" cy="836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1721E6E-5E66-4507-BE4A-2AD0FFA85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27" y="11090686"/>
                <a:ext cx="12155916" cy="836319"/>
              </a:xfrm>
              <a:prstGeom prst="rect">
                <a:avLst/>
              </a:prstGeom>
              <a:blipFill>
                <a:blip r:embed="rId7"/>
                <a:stretch>
                  <a:fillRect t="-7971" b="-31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F74898-B859-485C-833C-4735F7380641}"/>
                  </a:ext>
                </a:extLst>
              </p:cNvPr>
              <p:cNvSpPr txBox="1"/>
              <p:nvPr/>
            </p:nvSpPr>
            <p:spPr>
              <a:xfrm>
                <a:off x="326227" y="12254778"/>
                <a:ext cx="7259372" cy="919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  <a:tabLst>
                    <a:tab pos="3105150" algn="ct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𝑩𝑪𝑫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F74898-B859-485C-833C-4735F73806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27" y="12254778"/>
                <a:ext cx="7259372" cy="91941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481B800F-EB55-4028-896E-D73A791E2E67}"/>
              </a:ext>
            </a:extLst>
          </p:cNvPr>
          <p:cNvSpPr txBox="1"/>
          <p:nvPr/>
        </p:nvSpPr>
        <p:spPr>
          <a:xfrm>
            <a:off x="1823642" y="1510516"/>
            <a:ext cx="46682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GK</a:t>
            </a:r>
            <a:endParaRPr lang="vi-VN" sz="5401" b="1" dirty="0">
              <a:solidFill>
                <a:srgbClr val="012D85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095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1" grpId="0"/>
      <p:bldP spid="46" grpId="0"/>
      <p:bldP spid="47" grpId="0"/>
      <p:bldP spid="52" grpId="0"/>
      <p:bldP spid="54" grpId="0"/>
      <p:bldP spid="55" grpId="0"/>
      <p:bldP spid="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ounded Rectangle 61">
            <a:extLst>
              <a:ext uri="{FF2B5EF4-FFF2-40B4-BE49-F238E27FC236}">
                <a16:creationId xmlns:a16="http://schemas.microsoft.com/office/drawing/2014/main" id="{5E866369-DBC6-4395-86BB-67FB0E034C1D}"/>
              </a:ext>
            </a:extLst>
          </p:cNvPr>
          <p:cNvSpPr/>
          <p:nvPr/>
        </p:nvSpPr>
        <p:spPr>
          <a:xfrm>
            <a:off x="1280729" y="7584789"/>
            <a:ext cx="21737180" cy="5682717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532880" y="1563300"/>
            <a:ext cx="18669856" cy="817880"/>
            <a:chOff x="699603" y="1892299"/>
            <a:chExt cx="18671072" cy="817784"/>
          </a:xfrm>
        </p:grpSpPr>
        <p:sp>
          <p:nvSpPr>
            <p:cNvPr id="3" name="Rounded Rectangle 2"/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99753" y="1913151"/>
              <a:ext cx="1002262" cy="769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7693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ỂU THỨC TỌA ĐỘ CỦA TÍCH VÔ H</a:t>
              </a:r>
              <a:r>
                <a:rPr lang="vi-VN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ỚNG</a:t>
              </a:r>
              <a:endPara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7" name="Group 144"/>
          <p:cNvGrpSpPr/>
          <p:nvPr/>
        </p:nvGrpSpPr>
        <p:grpSpPr>
          <a:xfrm>
            <a:off x="1103562" y="2658112"/>
            <a:ext cx="21897886" cy="4510292"/>
            <a:chOff x="1076414" y="3149282"/>
            <a:chExt cx="21897886" cy="4061421"/>
          </a:xfrm>
        </p:grpSpPr>
        <p:sp>
          <p:nvSpPr>
            <p:cNvPr id="9" name="Rounded Rectangle 8"/>
            <p:cNvSpPr/>
            <p:nvPr/>
          </p:nvSpPr>
          <p:spPr>
            <a:xfrm>
              <a:off x="1312551" y="3491345"/>
              <a:ext cx="21661749" cy="3719358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" name="Group 65"/>
            <p:cNvGrpSpPr/>
            <p:nvPr/>
          </p:nvGrpSpPr>
          <p:grpSpPr>
            <a:xfrm>
              <a:off x="1076414" y="3149282"/>
              <a:ext cx="4448211" cy="788499"/>
              <a:chOff x="166396" y="8755081"/>
              <a:chExt cx="4448211" cy="788499"/>
            </a:xfrm>
          </p:grpSpPr>
          <p:sp>
            <p:nvSpPr>
              <p:cNvPr id="11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4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5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" name="TextBox 12"/>
              <p:cNvSpPr txBox="1"/>
              <p:nvPr/>
            </p:nvSpPr>
            <p:spPr>
              <a:xfrm>
                <a:off x="931062" y="8850715"/>
                <a:ext cx="3020379" cy="6928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oán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01" name="Group 100"/>
          <p:cNvGrpSpPr/>
          <p:nvPr/>
        </p:nvGrpSpPr>
        <p:grpSpPr>
          <a:xfrm>
            <a:off x="1280729" y="7430300"/>
            <a:ext cx="6172575" cy="940513"/>
            <a:chOff x="2067302" y="5922690"/>
            <a:chExt cx="4230085" cy="940513"/>
          </a:xfrm>
        </p:grpSpPr>
        <p:sp>
          <p:nvSpPr>
            <p:cNvPr id="102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3006015" y="6002305"/>
              <a:ext cx="329137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chemeClr val="accent6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ời giải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4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05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6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8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9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0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1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2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3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4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5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6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7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A877F00E-D307-4074-8CB9-A6F24A93866A}"/>
                  </a:ext>
                </a:extLst>
              </p:cNvPr>
              <p:cNvSpPr/>
              <p:nvPr/>
            </p:nvSpPr>
            <p:spPr>
              <a:xfrm>
                <a:off x="1450524" y="3404632"/>
                <a:ext cx="21452030" cy="8885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115000"/>
                  </a:lnSpc>
                  <a:spcBef>
                    <a:spcPts val="15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𝐎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𝐢</m:t>
                            </m:r>
                          </m:e>
                        </m:acc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𝐣</m:t>
                            </m:r>
                          </m:e>
                        </m:acc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A877F00E-D307-4074-8CB9-A6F24A9386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524" y="3404632"/>
                <a:ext cx="21452030" cy="888577"/>
              </a:xfrm>
              <a:prstGeom prst="rect">
                <a:avLst/>
              </a:prstGeom>
              <a:blipFill>
                <a:blip r:embed="rId2"/>
                <a:stretch>
                  <a:fillRect l="-313" t="-2069" b="-3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83D585E3-1CCD-4C99-AA5F-FE6041903610}"/>
                  </a:ext>
                </a:extLst>
              </p:cNvPr>
              <p:cNvSpPr/>
              <p:nvPr/>
            </p:nvSpPr>
            <p:spPr>
              <a:xfrm>
                <a:off x="2486399" y="4343601"/>
                <a:ext cx="5430782" cy="814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𝐢</m:t>
                            </m:r>
                          </m:e>
                        </m:acc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𝐣</m:t>
                            </m:r>
                          </m:e>
                        </m:acc>
                      </m:e>
                      <m: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𝐢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𝐣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83D585E3-1CCD-4C99-AA5F-FE60419036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6399" y="4343601"/>
                <a:ext cx="5430782" cy="814967"/>
              </a:xfrm>
              <a:prstGeom prst="rect">
                <a:avLst/>
              </a:prstGeom>
              <a:blipFill>
                <a:blip r:embed="rId3"/>
                <a:stretch>
                  <a:fillRect t="-11278" r="-3591" b="-34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270C41BC-963B-4D07-A633-41090C5D4B73}"/>
                  </a:ext>
                </a:extLst>
              </p:cNvPr>
              <p:cNvSpPr/>
              <p:nvPr/>
            </p:nvSpPr>
            <p:spPr>
              <a:xfrm>
                <a:off x="3118738" y="5173131"/>
                <a:ext cx="12694501" cy="87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B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𝐢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ể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𝐮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𝐝𝐢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ễ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𝐧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vect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ơ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𝐢</m:t>
                        </m:r>
                      </m:e>
                    </m:acc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𝐯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𝐣</m:t>
                        </m:r>
                      </m:e>
                    </m:acc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?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270C41BC-963B-4D07-A633-41090C5D4B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8738" y="5173131"/>
                <a:ext cx="12694501" cy="870110"/>
              </a:xfrm>
              <a:prstGeom prst="rect">
                <a:avLst/>
              </a:prstGeom>
              <a:blipFill>
                <a:blip r:embed="rId4"/>
                <a:stretch>
                  <a:fillRect l="-1969" t="-4225" b="-323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C37EEFD8-0C55-45FF-AD6B-FB34BFE18358}"/>
                  </a:ext>
                </a:extLst>
              </p:cNvPr>
              <p:cNvSpPr/>
              <p:nvPr/>
            </p:nvSpPr>
            <p:spPr>
              <a:xfrm>
                <a:off x="3134602" y="6113966"/>
                <a:ext cx="7474610" cy="87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ính tích vô hướ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?</m:t>
                    </m:r>
                  </m:oMath>
                </a14:m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C37EEFD8-0C55-45FF-AD6B-FB34BFE183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602" y="6113966"/>
                <a:ext cx="7474610" cy="870110"/>
              </a:xfrm>
              <a:prstGeom prst="rect">
                <a:avLst/>
              </a:prstGeom>
              <a:blipFill>
                <a:blip r:embed="rId5"/>
                <a:stretch>
                  <a:fillRect l="-3263" t="-4196" b="-3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Object 70">
                <a:extLst>
                  <a:ext uri="{FF2B5EF4-FFF2-40B4-BE49-F238E27FC236}">
                    <a16:creationId xmlns:a16="http://schemas.microsoft.com/office/drawing/2014/main" id="{499F0E92-3FA6-4AC6-A8A5-EA4D2DB35FEC}"/>
                  </a:ext>
                </a:extLst>
              </p:cNvPr>
              <p:cNvSpPr txBox="1"/>
              <p:nvPr/>
            </p:nvSpPr>
            <p:spPr bwMode="auto">
              <a:xfrm>
                <a:off x="5856089" y="8033122"/>
                <a:ext cx="12191997" cy="9551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𝐢</m:t>
                            </m:r>
                          </m:e>
                        </m:acc>
                      </m:e>
                      <m:sup>
                        <m:r>
                          <a:rPr lang="en-US" sz="4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𝐣</m:t>
                            </m:r>
                          </m:e>
                        </m:acc>
                      </m:e>
                      <m:sup>
                        <m:r>
                          <a:rPr lang="en-US" sz="4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𝐢</m:t>
                        </m:r>
                      </m:e>
                    </m:acc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𝐣</m:t>
                        </m:r>
                      </m:e>
                    </m:acc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Object 70">
                <a:extLst>
                  <a:ext uri="{FF2B5EF4-FFF2-40B4-BE49-F238E27FC236}">
                    <a16:creationId xmlns:a16="http://schemas.microsoft.com/office/drawing/2014/main" id="{499F0E92-3FA6-4AC6-A8A5-EA4D2DB35F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6089" y="8033122"/>
                <a:ext cx="12191997" cy="955149"/>
              </a:xfrm>
              <a:prstGeom prst="rect">
                <a:avLst/>
              </a:prstGeom>
              <a:blipFill>
                <a:blip r:embed="rId6"/>
                <a:stretch>
                  <a:fillRect l="-2050" t="-12821" b="-1153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4A5ECFBB-6B6B-4049-A85C-8D583A715F31}"/>
                  </a:ext>
                </a:extLst>
              </p:cNvPr>
              <p:cNvSpPr/>
              <p:nvPr/>
            </p:nvSpPr>
            <p:spPr>
              <a:xfrm>
                <a:off x="5856088" y="9103548"/>
                <a:ext cx="12191999" cy="87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 panose="02040503050406030204" pitchFamily="18" charset="0"/>
                        </a:rPr>
                        <m:t>𝐛</m:t>
                      </m:r>
                      <m:r>
                        <a:rPr lang="en-US" sz="4400" b="1" i="1" smtClean="0">
                          <a:latin typeface="Cambria Math"/>
                        </a:rPr>
                        <m:t>)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𝐣</m:t>
                          </m:r>
                        </m:e>
                      </m:acc>
                      <m:r>
                        <a:rPr lang="en-US" sz="4400" b="1" i="0" smtClean="0">
                          <a:latin typeface="Cambria Math" panose="02040503050406030204" pitchFamily="18" charset="0"/>
                        </a:rPr>
                        <m:t>;      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𝐣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4A5ECFBB-6B6B-4049-A85C-8D583A715F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088" y="9103548"/>
                <a:ext cx="12191999" cy="870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71E6B62C-108F-4A55-BD2D-10E863D108D7}"/>
                  </a:ext>
                </a:extLst>
              </p:cNvPr>
              <p:cNvSpPr/>
              <p:nvPr/>
            </p:nvSpPr>
            <p:spPr>
              <a:xfrm>
                <a:off x="5856089" y="10159660"/>
                <a:ext cx="12192000" cy="87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>
                  <a:spcAft>
                    <a:spcPts val="3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0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</m:acc>
                    <m:r>
                      <a:rPr lang="nl-NL" sz="4400" b="1" i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 i="0">
                            <a:latin typeface="Cambria Math" panose="02040503050406030204" pitchFamily="18" charset="0"/>
                          </a:rPr>
                          <m:t>𝐛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nl-NL" sz="4400" b="1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𝐢</m:t>
                            </m:r>
                          </m:e>
                        </m:acc>
                        <m:r>
                          <a:rPr lang="nl-NL" sz="4400" b="1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𝐣</m:t>
                            </m:r>
                          </m:e>
                        </m:acc>
                      </m:e>
                    </m:d>
                    <m:r>
                      <a:rPr lang="nl-NL" sz="4400" b="1" i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𝐢</m:t>
                            </m:r>
                          </m:e>
                        </m:acc>
                        <m:r>
                          <a:rPr lang="nl-NL" sz="4400" b="1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0">
                                <a:latin typeface="Cambria Math" panose="02040503050406030204" pitchFamily="18" charset="0"/>
                              </a:rPr>
                              <m:t>𝐣</m:t>
                            </m:r>
                          </m:e>
                        </m:acc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71E6B62C-108F-4A55-BD2D-10E863D108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089" y="10159660"/>
                <a:ext cx="12192000" cy="870110"/>
              </a:xfrm>
              <a:prstGeom prst="rect">
                <a:avLst/>
              </a:prstGeom>
              <a:blipFill>
                <a:blip r:embed="rId8"/>
                <a:stretch>
                  <a:fillRect l="-2050" t="-4225" b="-323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5EE615D-B706-470A-B5EE-20ED061AF980}"/>
                  </a:ext>
                </a:extLst>
              </p:cNvPr>
              <p:cNvSpPr/>
              <p:nvPr/>
            </p:nvSpPr>
            <p:spPr>
              <a:xfrm>
                <a:off x="8016330" y="11215772"/>
                <a:ext cx="10031759" cy="82323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4400" b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𝐢</m:t>
                              </m:r>
                            </m:e>
                          </m:acc>
                        </m:e>
                        <m:sup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nl-NL" sz="44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𝐣</m:t>
                              </m:r>
                            </m:e>
                          </m:acc>
                        </m:e>
                        <m:sup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nl-NL" sz="44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</m:acc>
                      <m:r>
                        <a:rPr lang="nl-NL" sz="44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𝐣</m:t>
                          </m:r>
                        </m:e>
                      </m:acc>
                      <m:r>
                        <a:rPr lang="nl-NL" sz="44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𝐢</m:t>
                          </m:r>
                        </m:e>
                      </m:acc>
                      <m:r>
                        <a:rPr lang="nl-NL" sz="44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𝐣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5EE615D-B706-470A-B5EE-20ED061AF9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6330" y="11215772"/>
                <a:ext cx="10031759" cy="82323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F3E9DEDC-EC22-45EC-ACB1-44E727A9F129}"/>
                  </a:ext>
                </a:extLst>
              </p:cNvPr>
              <p:cNvSpPr/>
              <p:nvPr/>
            </p:nvSpPr>
            <p:spPr>
              <a:xfrm>
                <a:off x="8016330" y="12154287"/>
                <a:ext cx="10031759" cy="8079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400" b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nl-NL" sz="44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b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F3E9DEDC-EC22-45EC-ACB1-44E727A9F1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6330" y="12154287"/>
                <a:ext cx="10031759" cy="80791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5" grpId="0"/>
      <p:bldP spid="66" grpId="0"/>
      <p:bldP spid="69" grpId="0"/>
      <p:bldP spid="70" grpId="0"/>
      <p:bldP spid="71" grpId="0" animBg="1"/>
      <p:bldP spid="33" grpId="0" animBg="1"/>
      <p:bldP spid="36" grpId="0" animBg="1"/>
      <p:bldP spid="8" grpId="0" animBg="1"/>
      <p:bldP spid="2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4941" y="1585207"/>
            <a:ext cx="2361927" cy="804725"/>
            <a:chOff x="-288924" y="1905000"/>
            <a:chExt cx="2362200" cy="80467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563077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540073" y="2790395"/>
            <a:ext cx="23209459" cy="3400755"/>
            <a:chOff x="1175570" y="2468560"/>
            <a:chExt cx="23210635" cy="5249721"/>
          </a:xfrm>
        </p:grpSpPr>
        <p:sp>
          <p:nvSpPr>
            <p:cNvPr id="7" name="Rounded Rectangle 6"/>
            <p:cNvSpPr/>
            <p:nvPr/>
          </p:nvSpPr>
          <p:spPr>
            <a:xfrm>
              <a:off x="1175571" y="2872595"/>
              <a:ext cx="23210634" cy="4845686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803801" cy="1350312"/>
              <a:chOff x="1175570" y="1834705"/>
              <a:chExt cx="4149245" cy="1472942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809755" y="792588"/>
                <a:ext cx="1332075" cy="3698044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5" tIns="45718" rIns="91435" bIns="45718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2" y="1958752"/>
                <a:ext cx="3085002" cy="12956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7/45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35" tIns="45718" rIns="91435" bIns="45718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20" name="Rectangle 19"/>
          <p:cNvSpPr/>
          <p:nvPr/>
        </p:nvSpPr>
        <p:spPr>
          <a:xfrm>
            <a:off x="763730" y="3726205"/>
            <a:ext cx="23081785" cy="216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1" name="Group 10"/>
          <p:cNvGrpSpPr/>
          <p:nvPr/>
        </p:nvGrpSpPr>
        <p:grpSpPr>
          <a:xfrm>
            <a:off x="643618" y="6501985"/>
            <a:ext cx="23059175" cy="6981545"/>
            <a:chOff x="1270511" y="6032440"/>
            <a:chExt cx="22586035" cy="5464726"/>
          </a:xfrm>
        </p:grpSpPr>
        <p:sp>
          <p:nvSpPr>
            <p:cNvPr id="22" name="Rounded Rectangle 21"/>
            <p:cNvSpPr/>
            <p:nvPr/>
          </p:nvSpPr>
          <p:spPr>
            <a:xfrm>
              <a:off x="1272210" y="6452621"/>
              <a:ext cx="22584336" cy="504454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3" name="Group 60"/>
            <p:cNvGrpSpPr/>
            <p:nvPr/>
          </p:nvGrpSpPr>
          <p:grpSpPr>
            <a:xfrm>
              <a:off x="1270511" y="6032440"/>
              <a:ext cx="3655808" cy="680422"/>
              <a:chOff x="1224541" y="6471007"/>
              <a:chExt cx="3655808" cy="68042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 rot="16200000" flipV="1">
                <a:off x="2993548" y="5245962"/>
                <a:ext cx="627659" cy="312174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258678" y="6502066"/>
                <a:ext cx="2621671" cy="4231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25"/>
              <p:cNvSpPr/>
              <p:nvPr/>
            </p:nvSpPr>
            <p:spPr>
              <a:xfrm flipV="1">
                <a:off x="1224541" y="6471007"/>
                <a:ext cx="903517" cy="68042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7" name="Freeform 15"/>
              <p:cNvSpPr>
                <a:spLocks noEditPoints="1"/>
              </p:cNvSpPr>
              <p:nvPr/>
            </p:nvSpPr>
            <p:spPr bwMode="auto">
              <a:xfrm>
                <a:off x="1423146" y="6625972"/>
                <a:ext cx="594320" cy="449257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49B476F-0B09-45E9-BDBF-4465977EFE1D}"/>
                  </a:ext>
                </a:extLst>
              </p:cNvPr>
              <p:cNvSpPr txBox="1"/>
              <p:nvPr/>
            </p:nvSpPr>
            <p:spPr>
              <a:xfrm>
                <a:off x="276670" y="8340609"/>
                <a:ext cx="16545901" cy="768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ối xứng với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gốc toạ độ: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49B476F-0B09-45E9-BDBF-4465977EFE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670" y="8340609"/>
                <a:ext cx="16545901" cy="768031"/>
              </a:xfrm>
              <a:prstGeom prst="rect">
                <a:avLst/>
              </a:prstGeom>
              <a:blipFill>
                <a:blip r:embed="rId2"/>
                <a:stretch>
                  <a:fillRect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/>
              <p:nvPr/>
            </p:nvSpPr>
            <p:spPr>
              <a:xfrm>
                <a:off x="586813" y="3867621"/>
                <a:ext cx="23035045" cy="14838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p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gố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tung độ bằng 2 sao cho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3" y="3867621"/>
                <a:ext cx="23035045" cy="1483868"/>
              </a:xfrm>
              <a:prstGeom prst="rect">
                <a:avLst/>
              </a:prstGeom>
              <a:blipFill>
                <a:blip r:embed="rId3"/>
                <a:stretch>
                  <a:fillRect t="-9426" r="-926" b="-18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/>
              <p:nvPr/>
            </p:nvSpPr>
            <p:spPr>
              <a:xfrm>
                <a:off x="3983882" y="7579988"/>
                <a:ext cx="4162702" cy="768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3882" y="7579988"/>
                <a:ext cx="4162702" cy="768031"/>
              </a:xfrm>
              <a:prstGeom prst="rect">
                <a:avLst/>
              </a:prstGeom>
              <a:blipFill>
                <a:blip r:embed="rId4"/>
                <a:stretch>
                  <a:fillRect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0B67521-795F-4930-816C-F11FC90501CB}"/>
                  </a:ext>
                </a:extLst>
              </p:cNvPr>
              <p:cNvSpPr txBox="1"/>
              <p:nvPr/>
            </p:nvSpPr>
            <p:spPr>
              <a:xfrm>
                <a:off x="309592" y="9316334"/>
                <a:ext cx="14042670" cy="17084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sub>
                            </m:sSub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sub>
                            </m:sSub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0B67521-795F-4930-816C-F11FC90501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592" y="9316334"/>
                <a:ext cx="14042670" cy="17084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65B1DD77-E493-4BB7-A955-8D751C160A72}"/>
                  </a:ext>
                </a:extLst>
              </p:cNvPr>
              <p:cNvSpPr txBox="1"/>
              <p:nvPr/>
            </p:nvSpPr>
            <p:spPr>
              <a:xfrm>
                <a:off x="167458" y="11122998"/>
                <a:ext cx="19498229" cy="836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65B1DD77-E493-4BB7-A955-8D751C160A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58" y="11122998"/>
                <a:ext cx="19498229" cy="836319"/>
              </a:xfrm>
              <a:prstGeom prst="rect">
                <a:avLst/>
              </a:prstGeom>
              <a:blipFill>
                <a:blip r:embed="rId6"/>
                <a:stretch>
                  <a:fillRect t="-8759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8BF1AB8D-2DEC-4906-97DB-6149E4D90A2C}"/>
                  </a:ext>
                </a:extLst>
              </p:cNvPr>
              <p:cNvSpPr txBox="1"/>
              <p:nvPr/>
            </p:nvSpPr>
            <p:spPr>
              <a:xfrm>
                <a:off x="916499" y="12024375"/>
                <a:ext cx="13233532" cy="919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d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±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8BF1AB8D-2DEC-4906-97DB-6149E4D90A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499" y="12024375"/>
                <a:ext cx="13233532" cy="9194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1A33B2A-4911-4430-93D9-FAEED20C0C7A}"/>
                  </a:ext>
                </a:extLst>
              </p:cNvPr>
              <p:cNvSpPr txBox="1"/>
              <p:nvPr/>
            </p:nvSpPr>
            <p:spPr>
              <a:xfrm>
                <a:off x="13488938" y="11990470"/>
                <a:ext cx="8568952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1A33B2A-4911-4430-93D9-FAEED20C0C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8938" y="11990470"/>
                <a:ext cx="8568952" cy="759375"/>
              </a:xfrm>
              <a:prstGeom prst="rect">
                <a:avLst/>
              </a:prstGeom>
              <a:blipFill>
                <a:blip r:embed="rId8"/>
                <a:stretch>
                  <a:fillRect t="-192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8838B229-7559-4ABC-8155-2058F31CCA8B}"/>
              </a:ext>
            </a:extLst>
          </p:cNvPr>
          <p:cNvSpPr txBox="1"/>
          <p:nvPr/>
        </p:nvSpPr>
        <p:spPr>
          <a:xfrm>
            <a:off x="1823642" y="1542976"/>
            <a:ext cx="46682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GK</a:t>
            </a:r>
            <a:endParaRPr lang="vi-VN" sz="5401" b="1" dirty="0">
              <a:solidFill>
                <a:srgbClr val="012D85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2039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2" grpId="0"/>
      <p:bldP spid="41" grpId="0"/>
      <p:bldP spid="46" grpId="0"/>
      <p:bldP spid="50" grpId="0"/>
      <p:bldP spid="51" grpId="0"/>
      <p:bldP spid="38" grpId="0"/>
      <p:bldP spid="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539382" y="2189119"/>
            <a:ext cx="23430952" cy="3271581"/>
            <a:chOff x="923003" y="3917552"/>
            <a:chExt cx="23433664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084457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2038"/>
                <a:chOff x="2028795" y="4418277"/>
                <a:chExt cx="3503060" cy="862038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defTabSz="2177496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algn="ctr" defTabSz="2177496"/>
                  <a:r>
                    <a:rPr lang="en-US" sz="4600" b="1" dirty="0" err="1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 1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id="{90980348-A9DF-4AB2-919A-7818A322150E}"/>
              </a:ext>
            </a:extLst>
          </p:cNvPr>
          <p:cNvGrpSpPr/>
          <p:nvPr/>
        </p:nvGrpSpPr>
        <p:grpSpPr>
          <a:xfrm>
            <a:off x="-106023" y="5872978"/>
            <a:ext cx="24193495" cy="1290602"/>
            <a:chOff x="206476" y="1347113"/>
            <a:chExt cx="11593687" cy="645376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id="{79948A8A-C800-4E9C-AD98-6B64E6D6DE8D}"/>
                </a:ext>
              </a:extLst>
            </p:cNvPr>
            <p:cNvSpPr/>
            <p:nvPr/>
          </p:nvSpPr>
          <p:spPr>
            <a:xfrm>
              <a:off x="3299706" y="134711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id="{89CDABDC-ABDC-45AA-9442-6F5F2F1A8D49}"/>
                </a:ext>
              </a:extLst>
            </p:cNvPr>
            <p:cNvSpPr/>
            <p:nvPr/>
          </p:nvSpPr>
          <p:spPr>
            <a:xfrm>
              <a:off x="3009161" y="140636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id="{2FFF62D8-4C08-4276-8B3E-264D9677F5A0}"/>
                </a:ext>
              </a:extLst>
            </p:cNvPr>
            <p:cNvSpPr/>
            <p:nvPr/>
          </p:nvSpPr>
          <p:spPr>
            <a:xfrm>
              <a:off x="497021" y="1375221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id="{F69760E0-F4A5-436F-B0EC-840C98A4A16A}"/>
                </a:ext>
              </a:extLst>
            </p:cNvPr>
            <p:cNvSpPr/>
            <p:nvPr/>
          </p:nvSpPr>
          <p:spPr>
            <a:xfrm>
              <a:off x="206476" y="1434475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id="{68A227F5-C01F-4447-AFD1-8D3CF2B95860}"/>
                </a:ext>
              </a:extLst>
            </p:cNvPr>
            <p:cNvSpPr/>
            <p:nvPr/>
          </p:nvSpPr>
          <p:spPr>
            <a:xfrm>
              <a:off x="6287962" y="1375221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id="{01F0B60E-B84B-44E5-B6EE-DCE7BB9EA483}"/>
                </a:ext>
              </a:extLst>
            </p:cNvPr>
            <p:cNvSpPr/>
            <p:nvPr/>
          </p:nvSpPr>
          <p:spPr>
            <a:xfrm>
              <a:off x="5997418" y="143447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id="{9F4BE680-551F-4C36-8D13-7766B6A57DF5}"/>
                </a:ext>
              </a:extLst>
            </p:cNvPr>
            <p:cNvSpPr/>
            <p:nvPr/>
          </p:nvSpPr>
          <p:spPr>
            <a:xfrm>
              <a:off x="9276218" y="1351376"/>
              <a:ext cx="252394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id="{3E0EED84-CBDF-4879-B8DC-7DE6109FA874}"/>
                </a:ext>
              </a:extLst>
            </p:cNvPr>
            <p:cNvSpPr/>
            <p:nvPr/>
          </p:nvSpPr>
          <p:spPr>
            <a:xfrm>
              <a:off x="8985673" y="141063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559461" y="7619552"/>
            <a:ext cx="23328306" cy="5399033"/>
            <a:chOff x="48567" y="4381500"/>
            <a:chExt cx="23331006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025612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defTabSz="2177496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algn="ctr" defTabSz="2177496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2256641" y="3477409"/>
                <a:ext cx="23081785" cy="836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641" y="3477409"/>
                <a:ext cx="23081785" cy="836319"/>
              </a:xfrm>
              <a:prstGeom prst="rect">
                <a:avLst/>
              </a:prstGeom>
              <a:blipFill>
                <a:blip r:embed="rId4"/>
                <a:stretch>
                  <a:fillRect l="-1056" t="-7971" b="-31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Google Shape;436;p3">
            <a:extLst>
              <a:ext uri="{FF2B5EF4-FFF2-40B4-BE49-F238E27FC236}">
                <a16:creationId xmlns:a16="http://schemas.microsoft.com/office/drawing/2014/main" id="{B4A4EC0B-B14A-4200-8019-B5130C8B8EEE}"/>
              </a:ext>
            </a:extLst>
          </p:cNvPr>
          <p:cNvSpPr/>
          <p:nvPr/>
        </p:nvSpPr>
        <p:spPr>
          <a:xfrm>
            <a:off x="18261608" y="6082529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2177496"/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4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/>
              <p:nvPr/>
            </p:nvSpPr>
            <p:spPr>
              <a:xfrm>
                <a:off x="4238573" y="8845413"/>
                <a:ext cx="21566494" cy="836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8573" y="8845413"/>
                <a:ext cx="21566494" cy="836319"/>
              </a:xfrm>
              <a:prstGeom prst="rect">
                <a:avLst/>
              </a:prstGeom>
              <a:blipFill>
                <a:blip r:embed="rId5"/>
                <a:stretch>
                  <a:fillRect t="-8029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8BFBB2-9DA5-4EA3-A6B8-EE829C4349B9}"/>
                  </a:ext>
                </a:extLst>
              </p:cNvPr>
              <p:cNvSpPr txBox="1"/>
              <p:nvPr/>
            </p:nvSpPr>
            <p:spPr>
              <a:xfrm>
                <a:off x="1135720" y="6086313"/>
                <a:ext cx="378426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2177496"/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B8BFBB2-9DA5-4EA3-A6B8-EE829C4349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720" y="6086313"/>
                <a:ext cx="3784262" cy="769441"/>
              </a:xfrm>
              <a:prstGeom prst="rect">
                <a:avLst/>
              </a:prstGeom>
              <a:blipFill>
                <a:blip r:embed="rId6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B08708E-DD17-4336-A159-546428087142}"/>
                  </a:ext>
                </a:extLst>
              </p:cNvPr>
              <p:cNvSpPr txBox="1"/>
              <p:nvPr/>
            </p:nvSpPr>
            <p:spPr>
              <a:xfrm>
                <a:off x="7140451" y="6018752"/>
                <a:ext cx="378426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2177496"/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3B08708E-DD17-4336-A159-546428087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0451" y="6018752"/>
                <a:ext cx="3784262" cy="769441"/>
              </a:xfrm>
              <a:prstGeom prst="rect">
                <a:avLst/>
              </a:prstGeom>
              <a:blipFill>
                <a:blip r:embed="rId7"/>
                <a:stretch>
                  <a:fillRect t="-14961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5C8B93-3F35-425C-A114-51DDE5542039}"/>
                  </a:ext>
                </a:extLst>
              </p:cNvPr>
              <p:cNvSpPr txBox="1"/>
              <p:nvPr/>
            </p:nvSpPr>
            <p:spPr>
              <a:xfrm>
                <a:off x="13304185" y="6086313"/>
                <a:ext cx="378426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2177496"/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𝟖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005C8B93-3F35-425C-A114-51DDE55420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4185" y="6086313"/>
                <a:ext cx="3784262" cy="769441"/>
              </a:xfrm>
              <a:prstGeom prst="rect">
                <a:avLst/>
              </a:prstGeom>
              <a:blipFill>
                <a:blip r:embed="rId8"/>
                <a:stretch>
                  <a:fillRect t="-14961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831D64A-BFBA-4686-BD46-276F69BEB167}"/>
                  </a:ext>
                </a:extLst>
              </p:cNvPr>
              <p:cNvSpPr txBox="1"/>
              <p:nvPr/>
            </p:nvSpPr>
            <p:spPr>
              <a:xfrm>
                <a:off x="19561879" y="6018752"/>
                <a:ext cx="378426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2177496"/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F831D64A-BFBA-4686-BD46-276F69BEB1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61879" y="6018752"/>
                <a:ext cx="3784262" cy="769441"/>
              </a:xfrm>
              <a:prstGeom prst="rect">
                <a:avLst/>
              </a:prstGeom>
              <a:blipFill>
                <a:blip r:embed="rId9"/>
                <a:stretch>
                  <a:fillRect t="-14961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0E96B58-51FA-47DC-B119-88E6CA1FC1F2}"/>
                  </a:ext>
                </a:extLst>
              </p:cNvPr>
              <p:cNvSpPr txBox="1"/>
              <p:nvPr/>
            </p:nvSpPr>
            <p:spPr>
              <a:xfrm>
                <a:off x="4238573" y="10407890"/>
                <a:ext cx="21566494" cy="8306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(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0E96B58-51FA-47DC-B119-88E6CA1FC1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8573" y="10407890"/>
                <a:ext cx="21566494" cy="830612"/>
              </a:xfrm>
              <a:prstGeom prst="rect">
                <a:avLst/>
              </a:prstGeom>
              <a:blipFill>
                <a:blip r:embed="rId10"/>
                <a:stretch>
                  <a:fillRect t="-8029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47">
            <a:extLst>
              <a:ext uri="{FF2B5EF4-FFF2-40B4-BE49-F238E27FC236}">
                <a16:creationId xmlns:a16="http://schemas.microsoft.com/office/drawing/2014/main" id="{CCEC1FA1-3360-4577-873E-C6C0EAF860EA}"/>
              </a:ext>
            </a:extLst>
          </p:cNvPr>
          <p:cNvGrpSpPr/>
          <p:nvPr/>
        </p:nvGrpSpPr>
        <p:grpSpPr>
          <a:xfrm>
            <a:off x="7145610" y="1716106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5" name="Freeform 71">
              <a:extLst>
                <a:ext uri="{FF2B5EF4-FFF2-40B4-BE49-F238E27FC236}">
                  <a16:creationId xmlns:a16="http://schemas.microsoft.com/office/drawing/2014/main" id="{EC1DFE7E-4329-4140-A04A-B5F43A17B9E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4" name="Group 30">
              <a:extLst>
                <a:ext uri="{FF2B5EF4-FFF2-40B4-BE49-F238E27FC236}">
                  <a16:creationId xmlns:a16="http://schemas.microsoft.com/office/drawing/2014/main" id="{DCAFA322-E6F0-47FE-82F3-FBC7B534938B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5" name="Freeform 71">
                <a:extLst>
                  <a:ext uri="{FF2B5EF4-FFF2-40B4-BE49-F238E27FC236}">
                    <a16:creationId xmlns:a16="http://schemas.microsoft.com/office/drawing/2014/main" id="{151E867F-2FE0-4229-B390-16BC6BECAB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Oval 72">
                <a:extLst>
                  <a:ext uri="{FF2B5EF4-FFF2-40B4-BE49-F238E27FC236}">
                    <a16:creationId xmlns:a16="http://schemas.microsoft.com/office/drawing/2014/main" id="{AA294062-04C8-4B75-81E6-7B057CC1BB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3">
                <a:extLst>
                  <a:ext uri="{FF2B5EF4-FFF2-40B4-BE49-F238E27FC236}">
                    <a16:creationId xmlns:a16="http://schemas.microsoft.com/office/drawing/2014/main" id="{BECC8CFA-94DC-4BD7-B2A2-292089230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4">
                <a:extLst>
                  <a:ext uri="{FF2B5EF4-FFF2-40B4-BE49-F238E27FC236}">
                    <a16:creationId xmlns:a16="http://schemas.microsoft.com/office/drawing/2014/main" id="{8FC6872A-E5B7-42DB-8527-106482E694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5">
                <a:extLst>
                  <a:ext uri="{FF2B5EF4-FFF2-40B4-BE49-F238E27FC236}">
                    <a16:creationId xmlns:a16="http://schemas.microsoft.com/office/drawing/2014/main" id="{B1B812C9-A161-4128-9038-E1A0E8CD4C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6">
                <a:extLst>
                  <a:ext uri="{FF2B5EF4-FFF2-40B4-BE49-F238E27FC236}">
                    <a16:creationId xmlns:a16="http://schemas.microsoft.com/office/drawing/2014/main" id="{F0F3545E-FA03-455B-9E06-CF7F9BB969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7">
                <a:extLst>
                  <a:ext uri="{FF2B5EF4-FFF2-40B4-BE49-F238E27FC236}">
                    <a16:creationId xmlns:a16="http://schemas.microsoft.com/office/drawing/2014/main" id="{87ED7CBD-714A-4E2C-9421-CA42E3B1C8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78">
                <a:extLst>
                  <a:ext uri="{FF2B5EF4-FFF2-40B4-BE49-F238E27FC236}">
                    <a16:creationId xmlns:a16="http://schemas.microsoft.com/office/drawing/2014/main" id="{B6D30077-498A-4204-9DD9-FAB1F58ED3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9">
                <a:extLst>
                  <a:ext uri="{FF2B5EF4-FFF2-40B4-BE49-F238E27FC236}">
                    <a16:creationId xmlns:a16="http://schemas.microsoft.com/office/drawing/2014/main" id="{E35983FA-3900-431F-A180-8C7A4558D6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0">
                <a:extLst>
                  <a:ext uri="{FF2B5EF4-FFF2-40B4-BE49-F238E27FC236}">
                    <a16:creationId xmlns:a16="http://schemas.microsoft.com/office/drawing/2014/main" id="{0C8F0450-D60F-47E6-B918-84BDCBE439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81">
                <a:extLst>
                  <a:ext uri="{FF2B5EF4-FFF2-40B4-BE49-F238E27FC236}">
                    <a16:creationId xmlns:a16="http://schemas.microsoft.com/office/drawing/2014/main" id="{5BED0F08-3A01-4CF0-BA80-CD41F7C72F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82">
                <a:extLst>
                  <a:ext uri="{FF2B5EF4-FFF2-40B4-BE49-F238E27FC236}">
                    <a16:creationId xmlns:a16="http://schemas.microsoft.com/office/drawing/2014/main" id="{7A7EB3DC-F9AB-4611-B925-488EE62380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43">
                <a:extLst>
                  <a:ext uri="{FF2B5EF4-FFF2-40B4-BE49-F238E27FC236}">
                    <a16:creationId xmlns:a16="http://schemas.microsoft.com/office/drawing/2014/main" id="{262A9D37-BB35-47FB-8ED7-14AF3E3E49C2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82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9" grpId="0"/>
      <p:bldP spid="3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4578" y="2106266"/>
            <a:ext cx="24087472" cy="3271581"/>
            <a:chOff x="923003" y="3917552"/>
            <a:chExt cx="24090260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741053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41631"/>
                <a:ext cx="3503060" cy="846800"/>
                <a:chOff x="2028795" y="4403581"/>
                <a:chExt cx="3503060" cy="846800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defTabSz="2177496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828536" y="4403581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algn="ctr" defTabSz="2177496"/>
                  <a:r>
                    <a:rPr lang="en-US" sz="4600" b="1" dirty="0" err="1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 2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id="{90980348-A9DF-4AB2-919A-7818A322150E}"/>
              </a:ext>
            </a:extLst>
          </p:cNvPr>
          <p:cNvGrpSpPr/>
          <p:nvPr/>
        </p:nvGrpSpPr>
        <p:grpSpPr>
          <a:xfrm>
            <a:off x="353745" y="5594903"/>
            <a:ext cx="20301543" cy="3596770"/>
            <a:chOff x="241306" y="1268432"/>
            <a:chExt cx="9728637" cy="1798594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id="{79948A8A-C800-4E9C-AD98-6B64E6D6DE8D}"/>
                </a:ext>
              </a:extLst>
            </p:cNvPr>
            <p:cNvSpPr/>
            <p:nvPr/>
          </p:nvSpPr>
          <p:spPr>
            <a:xfrm>
              <a:off x="6838072" y="1323423"/>
              <a:ext cx="3126620" cy="71599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id="{89CDABDC-ABDC-45AA-9442-6F5F2F1A8D49}"/>
                </a:ext>
              </a:extLst>
            </p:cNvPr>
            <p:cNvSpPr/>
            <p:nvPr/>
          </p:nvSpPr>
          <p:spPr>
            <a:xfrm>
              <a:off x="6547527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id="{2FFF62D8-4C08-4276-8B3E-264D9677F5A0}"/>
                </a:ext>
              </a:extLst>
            </p:cNvPr>
            <p:cNvSpPr/>
            <p:nvPr/>
          </p:nvSpPr>
          <p:spPr>
            <a:xfrm>
              <a:off x="531851" y="1268432"/>
              <a:ext cx="3411025" cy="73564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id="{F69760E0-F4A5-436F-B0EC-840C98A4A16A}"/>
                </a:ext>
              </a:extLst>
            </p:cNvPr>
            <p:cNvSpPr/>
            <p:nvPr/>
          </p:nvSpPr>
          <p:spPr>
            <a:xfrm>
              <a:off x="241306" y="139511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id="{68A227F5-C01F-4447-AFD1-8D3CF2B95860}"/>
                </a:ext>
              </a:extLst>
            </p:cNvPr>
            <p:cNvSpPr/>
            <p:nvPr/>
          </p:nvSpPr>
          <p:spPr>
            <a:xfrm>
              <a:off x="563073" y="2304284"/>
              <a:ext cx="3379803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id="{01F0B60E-B84B-44E5-B6EE-DCE7BB9EA483}"/>
                </a:ext>
              </a:extLst>
            </p:cNvPr>
            <p:cNvSpPr/>
            <p:nvPr/>
          </p:nvSpPr>
          <p:spPr>
            <a:xfrm>
              <a:off x="272528" y="2439355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id="{9F4BE680-551F-4C36-8D13-7766B6A57DF5}"/>
                </a:ext>
              </a:extLst>
            </p:cNvPr>
            <p:cNvSpPr/>
            <p:nvPr/>
          </p:nvSpPr>
          <p:spPr>
            <a:xfrm>
              <a:off x="6843323" y="2304284"/>
              <a:ext cx="3126620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id="{3E0EED84-CBDF-4879-B8DC-7DE6109FA874}"/>
                </a:ext>
              </a:extLst>
            </p:cNvPr>
            <p:cNvSpPr/>
            <p:nvPr/>
          </p:nvSpPr>
          <p:spPr>
            <a:xfrm>
              <a:off x="6552778" y="2439355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184394" y="9453035"/>
            <a:ext cx="24077005" cy="4264553"/>
            <a:chOff x="48567" y="4381500"/>
            <a:chExt cx="24079792" cy="4265046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774398" cy="3648978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algn="ctr" defTabSz="2177496"/>
              <a:endParaRPr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defTabSz="2177496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algn="ctr" defTabSz="2177496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869461" y="3323978"/>
                <a:ext cx="23081785" cy="14925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rong các khẳng định sau, khẳng định nào sai?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9461" y="3323978"/>
                <a:ext cx="23081785" cy="1492524"/>
              </a:xfrm>
              <a:prstGeom prst="rect">
                <a:avLst/>
              </a:prstGeom>
              <a:blipFill>
                <a:blip r:embed="rId4"/>
                <a:stretch>
                  <a:fillRect l="-1083" t="-9388" r="-1479" b="-175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/>
              <p:nvPr/>
            </p:nvSpPr>
            <p:spPr>
              <a:xfrm>
                <a:off x="981014" y="5787194"/>
                <a:ext cx="552418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2177496"/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𝜟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.</a:t>
                </a:r>
                <a:endPara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014" y="5787194"/>
                <a:ext cx="5524188" cy="769441"/>
              </a:xfrm>
              <a:prstGeom prst="rect">
                <a:avLst/>
              </a:prstGeom>
              <a:blipFill>
                <a:blip r:embed="rId5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/>
              <p:nvPr/>
            </p:nvSpPr>
            <p:spPr>
              <a:xfrm>
                <a:off x="1207941" y="7884801"/>
                <a:ext cx="4130432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𝟔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941" y="7884801"/>
                <a:ext cx="4130432" cy="8560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7DF9ADE-D420-43B1-AE93-7E1BAF821BB1}"/>
                  </a:ext>
                </a:extLst>
              </p:cNvPr>
              <p:cNvSpPr txBox="1"/>
              <p:nvPr/>
            </p:nvSpPr>
            <p:spPr>
              <a:xfrm>
                <a:off x="14199155" y="8029037"/>
                <a:ext cx="6513616" cy="7999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 vi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  <m:r>
                      <a:rPr lang="en-US" sz="4400" b="1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endParaRPr lang="en-US" sz="4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7DF9ADE-D420-43B1-AE93-7E1BAF821B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9155" y="8029037"/>
                <a:ext cx="6513616" cy="799963"/>
              </a:xfrm>
              <a:prstGeom prst="rect">
                <a:avLst/>
              </a:prstGeom>
              <a:blipFill>
                <a:blip r:embed="rId7"/>
                <a:stretch>
                  <a:fillRect t="-12214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Google Shape;436;p3">
            <a:extLst>
              <a:ext uri="{FF2B5EF4-FFF2-40B4-BE49-F238E27FC236}">
                <a16:creationId xmlns:a16="http://schemas.microsoft.com/office/drawing/2014/main" id="{B4A4EC0B-B14A-4200-8019-B5130C8B8EEE}"/>
              </a:ext>
            </a:extLst>
          </p:cNvPr>
          <p:cNvSpPr/>
          <p:nvPr/>
        </p:nvSpPr>
        <p:spPr>
          <a:xfrm>
            <a:off x="13586514" y="5885274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2177496"/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sz="6400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/>
              <p:nvPr/>
            </p:nvSpPr>
            <p:spPr>
              <a:xfrm>
                <a:off x="4504599" y="10532383"/>
                <a:ext cx="3676344" cy="856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2177496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𝟔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84280D9-18C6-4782-94F9-1EB469DE1D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599" y="10532383"/>
                <a:ext cx="3676344" cy="8560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/>
              <p:nvPr/>
            </p:nvSpPr>
            <p:spPr>
              <a:xfrm>
                <a:off x="14952573" y="5622491"/>
                <a:ext cx="4988322" cy="13619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𝑨𝑪</m:t>
                                  </m:r>
                                </m:e>
                              </m:acc>
                              <m:r>
                                <a:rPr lang="en-US" sz="44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𝑪𝑩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52573" y="5622491"/>
                <a:ext cx="4988322" cy="136191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2219746" y="11237902"/>
                <a:ext cx="13849310" cy="18593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os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C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nor/>
                            </m:rPr>
                            <a:rPr lang="en-US" sz="4400" b="1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B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𝟔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746" y="11237902"/>
                <a:ext cx="13849310" cy="18593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47">
            <a:extLst>
              <a:ext uri="{FF2B5EF4-FFF2-40B4-BE49-F238E27FC236}">
                <a16:creationId xmlns:a16="http://schemas.microsoft.com/office/drawing/2014/main" id="{4EFA0E15-0AEC-4CE5-85DD-2F307821B956}"/>
              </a:ext>
            </a:extLst>
          </p:cNvPr>
          <p:cNvGrpSpPr/>
          <p:nvPr/>
        </p:nvGrpSpPr>
        <p:grpSpPr>
          <a:xfrm>
            <a:off x="7150188" y="1716106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6" name="Freeform 71">
              <a:extLst>
                <a:ext uri="{FF2B5EF4-FFF2-40B4-BE49-F238E27FC236}">
                  <a16:creationId xmlns:a16="http://schemas.microsoft.com/office/drawing/2014/main" id="{C1449133-A906-4FE3-AA03-EF61645122A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1" name="Group 30">
              <a:extLst>
                <a:ext uri="{FF2B5EF4-FFF2-40B4-BE49-F238E27FC236}">
                  <a16:creationId xmlns:a16="http://schemas.microsoft.com/office/drawing/2014/main" id="{9356A4D4-0266-49FA-946A-783181E68382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2" name="Freeform 71">
                <a:extLst>
                  <a:ext uri="{FF2B5EF4-FFF2-40B4-BE49-F238E27FC236}">
                    <a16:creationId xmlns:a16="http://schemas.microsoft.com/office/drawing/2014/main" id="{FB64A2BF-3ED2-4EB5-812B-6E3D103965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Oval 72">
                <a:extLst>
                  <a:ext uri="{FF2B5EF4-FFF2-40B4-BE49-F238E27FC236}">
                    <a16:creationId xmlns:a16="http://schemas.microsoft.com/office/drawing/2014/main" id="{E91C1A5C-17F8-4ED1-B3FD-1C3810DF24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73">
                <a:extLst>
                  <a:ext uri="{FF2B5EF4-FFF2-40B4-BE49-F238E27FC236}">
                    <a16:creationId xmlns:a16="http://schemas.microsoft.com/office/drawing/2014/main" id="{78EF409E-8EC6-4D05-A45B-6197C16FA7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74">
                <a:extLst>
                  <a:ext uri="{FF2B5EF4-FFF2-40B4-BE49-F238E27FC236}">
                    <a16:creationId xmlns:a16="http://schemas.microsoft.com/office/drawing/2014/main" id="{7D47754D-4331-4E4C-A738-93176C9F7B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75">
                <a:extLst>
                  <a:ext uri="{FF2B5EF4-FFF2-40B4-BE49-F238E27FC236}">
                    <a16:creationId xmlns:a16="http://schemas.microsoft.com/office/drawing/2014/main" id="{8EF6B1BA-3EF0-448B-9B83-50E3D87E76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6">
                <a:extLst>
                  <a:ext uri="{FF2B5EF4-FFF2-40B4-BE49-F238E27FC236}">
                    <a16:creationId xmlns:a16="http://schemas.microsoft.com/office/drawing/2014/main" id="{88EFA2D2-B19C-4DFA-A856-BD3443E87C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7">
                <a:extLst>
                  <a:ext uri="{FF2B5EF4-FFF2-40B4-BE49-F238E27FC236}">
                    <a16:creationId xmlns:a16="http://schemas.microsoft.com/office/drawing/2014/main" id="{E27CAC4C-F820-4830-9974-7DA3E5174C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8">
                <a:extLst>
                  <a:ext uri="{FF2B5EF4-FFF2-40B4-BE49-F238E27FC236}">
                    <a16:creationId xmlns:a16="http://schemas.microsoft.com/office/drawing/2014/main" id="{177EEEA0-E346-486B-90FD-B0B85978BA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9">
                <a:extLst>
                  <a:ext uri="{FF2B5EF4-FFF2-40B4-BE49-F238E27FC236}">
                    <a16:creationId xmlns:a16="http://schemas.microsoft.com/office/drawing/2014/main" id="{79ED8FC6-3E4C-4B6B-8615-7F43783CD4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80">
                <a:extLst>
                  <a:ext uri="{FF2B5EF4-FFF2-40B4-BE49-F238E27FC236}">
                    <a16:creationId xmlns:a16="http://schemas.microsoft.com/office/drawing/2014/main" id="{C1D61615-9DF3-4FD5-B3D9-83C1D857AD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81">
                <a:extLst>
                  <a:ext uri="{FF2B5EF4-FFF2-40B4-BE49-F238E27FC236}">
                    <a16:creationId xmlns:a16="http://schemas.microsoft.com/office/drawing/2014/main" id="{D619C2FA-EC11-4C2C-919A-9D96F140A3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82">
                <a:extLst>
                  <a:ext uri="{FF2B5EF4-FFF2-40B4-BE49-F238E27FC236}">
                    <a16:creationId xmlns:a16="http://schemas.microsoft.com/office/drawing/2014/main" id="{C72CE07B-50C0-44D9-97D5-E12E6AE9C4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43">
                <a:extLst>
                  <a:ext uri="{FF2B5EF4-FFF2-40B4-BE49-F238E27FC236}">
                    <a16:creationId xmlns:a16="http://schemas.microsoft.com/office/drawing/2014/main" id="{6C90735D-BEA5-4E78-8241-B03E6F95B92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806746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9" grpId="0"/>
      <p:bldP spid="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298116" y="2322290"/>
            <a:ext cx="24087472" cy="3271581"/>
            <a:chOff x="923003" y="3917552"/>
            <a:chExt cx="24090260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741053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56249" y="4425438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 3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id="{90980348-A9DF-4AB2-919A-7818A322150E}"/>
              </a:ext>
            </a:extLst>
          </p:cNvPr>
          <p:cNvGrpSpPr/>
          <p:nvPr/>
        </p:nvGrpSpPr>
        <p:grpSpPr>
          <a:xfrm>
            <a:off x="645932" y="5932030"/>
            <a:ext cx="23658770" cy="1237726"/>
            <a:chOff x="462720" y="1465836"/>
            <a:chExt cx="11337443" cy="618935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id="{79948A8A-C800-4E9C-AD98-6B64E6D6DE8D}"/>
                </a:ext>
              </a:extLst>
            </p:cNvPr>
            <p:cNvSpPr/>
            <p:nvPr/>
          </p:nvSpPr>
          <p:spPr>
            <a:xfrm>
              <a:off x="3526845" y="146750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id="{89CDABDC-ABDC-45AA-9442-6F5F2F1A8D49}"/>
                </a:ext>
              </a:extLst>
            </p:cNvPr>
            <p:cNvSpPr/>
            <p:nvPr/>
          </p:nvSpPr>
          <p:spPr>
            <a:xfrm>
              <a:off x="3236300" y="152675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id="{2FFF62D8-4C08-4276-8B3E-264D9677F5A0}"/>
                </a:ext>
              </a:extLst>
            </p:cNvPr>
            <p:cNvSpPr/>
            <p:nvPr/>
          </p:nvSpPr>
          <p:spPr>
            <a:xfrm>
              <a:off x="808994" y="1467503"/>
              <a:ext cx="2143977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id="{F69760E0-F4A5-436F-B0EC-840C98A4A16A}"/>
                </a:ext>
              </a:extLst>
            </p:cNvPr>
            <p:cNvSpPr/>
            <p:nvPr/>
          </p:nvSpPr>
          <p:spPr>
            <a:xfrm>
              <a:off x="462720" y="1514423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id="{68A227F5-C01F-4447-AFD1-8D3CF2B95860}"/>
                </a:ext>
              </a:extLst>
            </p:cNvPr>
            <p:cNvSpPr/>
            <p:nvPr/>
          </p:nvSpPr>
          <p:spPr>
            <a:xfrm>
              <a:off x="6321364" y="1465836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id="{01F0B60E-B84B-44E5-B6EE-DCE7BB9EA483}"/>
                </a:ext>
              </a:extLst>
            </p:cNvPr>
            <p:cNvSpPr/>
            <p:nvPr/>
          </p:nvSpPr>
          <p:spPr>
            <a:xfrm>
              <a:off x="6030819" y="152509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id="{9F4BE680-551F-4C36-8D13-7766B6A57DF5}"/>
                </a:ext>
              </a:extLst>
            </p:cNvPr>
            <p:cNvSpPr/>
            <p:nvPr/>
          </p:nvSpPr>
          <p:spPr>
            <a:xfrm>
              <a:off x="9390101" y="1465836"/>
              <a:ext cx="2410062" cy="59494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id="{3E0EED84-CBDF-4879-B8DC-7DE6109FA874}"/>
                </a:ext>
              </a:extLst>
            </p:cNvPr>
            <p:cNvSpPr/>
            <p:nvPr/>
          </p:nvSpPr>
          <p:spPr>
            <a:xfrm>
              <a:off x="9099556" y="150276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130196" y="7566737"/>
            <a:ext cx="24077005" cy="5399033"/>
            <a:chOff x="48567" y="4381500"/>
            <a:chExt cx="24079792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774398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1162999" y="3540002"/>
                <a:ext cx="23081785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ức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] </a:t>
                </a:r>
                <a:r>
                  <a:rPr lang="vi-VN" sz="4400" b="1" i="1" dirty="0">
                    <a:solidFill>
                      <a:srgbClr val="FF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𝐎𝐱𝐲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các điểm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pt-BR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pt-BR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pt-B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độ dài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999" y="3540002"/>
                <a:ext cx="23081785" cy="768031"/>
              </a:xfrm>
              <a:prstGeom prst="rect">
                <a:avLst/>
              </a:prstGeom>
              <a:blipFill>
                <a:blip r:embed="rId4"/>
                <a:stretch>
                  <a:fillRect l="-1083" t="-19048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/>
              <p:nvPr/>
            </p:nvSpPr>
            <p:spPr>
              <a:xfrm>
                <a:off x="2016425" y="6006626"/>
                <a:ext cx="3399264" cy="833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</m:t>
                    </m:r>
                    <m:r>
                      <a:rPr lang="pt-BR" sz="44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</m:rad>
                  </m:oMath>
                </a14:m>
                <a:r>
                  <a:rPr lang="pt-BR" sz="4400" b="1" dirty="0">
                    <a:solidFill>
                      <a:schemeClr val="bg1"/>
                    </a:solidFill>
                    <a:effectLst/>
                    <a:latin typeface="Cabrimath"/>
                    <a:ea typeface="Calibri" panose="020F0502020204030204" pitchFamily="34" charset="0"/>
                  </a:rPr>
                  <a:t>.</a:t>
                </a:r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425" y="6006626"/>
                <a:ext cx="3399264" cy="833113"/>
              </a:xfrm>
              <a:prstGeom prst="rect">
                <a:avLst/>
              </a:prstGeom>
              <a:blipFill>
                <a:blip r:embed="rId5"/>
                <a:stretch>
                  <a:fillRect t="-6569" r="-4129" b="-34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/>
              <p:nvPr/>
            </p:nvSpPr>
            <p:spPr>
              <a:xfrm>
                <a:off x="12849441" y="5981219"/>
                <a:ext cx="413043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𝐀𝐁</m:t>
                      </m:r>
                      <m:r>
                        <a:rPr lang="en-US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𝟎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Cabrimath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9441" y="5981219"/>
                <a:ext cx="4130432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7DF9ADE-D420-43B1-AE93-7E1BAF821BB1}"/>
                  </a:ext>
                </a:extLst>
              </p:cNvPr>
              <p:cNvSpPr txBox="1"/>
              <p:nvPr/>
            </p:nvSpPr>
            <p:spPr>
              <a:xfrm>
                <a:off x="19887496" y="6016180"/>
                <a:ext cx="3805137" cy="8235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chemeClr val="bg1"/>
                    </a:solidFill>
                    <a:latin typeface="Cabrimath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</m:t>
                    </m:r>
                    <m:r>
                      <a:rPr lang="en-US" sz="44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Cabrimath"/>
                    <a:ea typeface="Calibri" panose="020F050202020403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7DF9ADE-D420-43B1-AE93-7E1BAF821B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7496" y="6016180"/>
                <a:ext cx="3805137" cy="823559"/>
              </a:xfrm>
              <a:prstGeom prst="rect">
                <a:avLst/>
              </a:prstGeom>
              <a:blipFill>
                <a:blip r:embed="rId7"/>
                <a:stretch>
                  <a:fillRect t="-8889" b="-3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Google Shape;436;p3">
            <a:extLst>
              <a:ext uri="{FF2B5EF4-FFF2-40B4-BE49-F238E27FC236}">
                <a16:creationId xmlns:a16="http://schemas.microsoft.com/office/drawing/2014/main" id="{B4A4EC0B-B14A-4200-8019-B5130C8B8EEE}"/>
              </a:ext>
            </a:extLst>
          </p:cNvPr>
          <p:cNvSpPr/>
          <p:nvPr/>
        </p:nvSpPr>
        <p:spPr>
          <a:xfrm>
            <a:off x="720265" y="6076573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/>
              <p:nvPr/>
            </p:nvSpPr>
            <p:spPr>
              <a:xfrm>
                <a:off x="7660102" y="6209868"/>
                <a:ext cx="3536981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𝐁</m:t>
                      </m:r>
                      <m:r>
                        <a:rPr lang="pt-BR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Cabrimath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0102" y="6209868"/>
                <a:ext cx="3536981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312138" y="10035611"/>
                <a:ext cx="17582720" cy="11597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ụ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𝐁</m:t>
                      </m:r>
                      <m:r>
                        <a:rPr lang="en-US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𝐁</m:t>
                              </m:r>
                            </m:e>
                          </m:acc>
                        </m:e>
                      </m:d>
                      <m:r>
                        <a:rPr lang="en-US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4400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  <m:r>
                                    <a:rPr lang="en-US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e>
                      </m:rad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38" y="10035611"/>
                <a:ext cx="17582720" cy="11597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47">
            <a:extLst>
              <a:ext uri="{FF2B5EF4-FFF2-40B4-BE49-F238E27FC236}">
                <a16:creationId xmlns:a16="http://schemas.microsoft.com/office/drawing/2014/main" id="{8284ED8F-7690-4929-B223-88021413845B}"/>
              </a:ext>
            </a:extLst>
          </p:cNvPr>
          <p:cNvGrpSpPr/>
          <p:nvPr/>
        </p:nvGrpSpPr>
        <p:grpSpPr>
          <a:xfrm>
            <a:off x="7443726" y="193213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6" name="Freeform 71">
              <a:extLst>
                <a:ext uri="{FF2B5EF4-FFF2-40B4-BE49-F238E27FC236}">
                  <a16:creationId xmlns:a16="http://schemas.microsoft.com/office/drawing/2014/main" id="{8C74DDE2-E42C-4CB9-93BB-F2EAC5E54CD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9" name="Group 30">
              <a:extLst>
                <a:ext uri="{FF2B5EF4-FFF2-40B4-BE49-F238E27FC236}">
                  <a16:creationId xmlns:a16="http://schemas.microsoft.com/office/drawing/2014/main" id="{221AB295-D77B-4B6A-AAA6-9AF6BE626015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41" name="Freeform 71">
                <a:extLst>
                  <a:ext uri="{FF2B5EF4-FFF2-40B4-BE49-F238E27FC236}">
                    <a16:creationId xmlns:a16="http://schemas.microsoft.com/office/drawing/2014/main" id="{530E9D54-84BF-4D5D-8C9A-555FDA1725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Oval 72">
                <a:extLst>
                  <a:ext uri="{FF2B5EF4-FFF2-40B4-BE49-F238E27FC236}">
                    <a16:creationId xmlns:a16="http://schemas.microsoft.com/office/drawing/2014/main" id="{EE8491F7-7D8F-424A-87CE-CC3D06E32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73">
                <a:extLst>
                  <a:ext uri="{FF2B5EF4-FFF2-40B4-BE49-F238E27FC236}">
                    <a16:creationId xmlns:a16="http://schemas.microsoft.com/office/drawing/2014/main" id="{3FBB8899-2DF5-424A-99E4-8CEE457519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74">
                <a:extLst>
                  <a:ext uri="{FF2B5EF4-FFF2-40B4-BE49-F238E27FC236}">
                    <a16:creationId xmlns:a16="http://schemas.microsoft.com/office/drawing/2014/main" id="{45CD1E66-6918-45E3-864A-6D7C7814F2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75">
                <a:extLst>
                  <a:ext uri="{FF2B5EF4-FFF2-40B4-BE49-F238E27FC236}">
                    <a16:creationId xmlns:a16="http://schemas.microsoft.com/office/drawing/2014/main" id="{949F16BA-4B8F-419B-864F-B566092F26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76">
                <a:extLst>
                  <a:ext uri="{FF2B5EF4-FFF2-40B4-BE49-F238E27FC236}">
                    <a16:creationId xmlns:a16="http://schemas.microsoft.com/office/drawing/2014/main" id="{5FE63530-3FC6-47A6-93B7-C4489E37DB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7">
                <a:extLst>
                  <a:ext uri="{FF2B5EF4-FFF2-40B4-BE49-F238E27FC236}">
                    <a16:creationId xmlns:a16="http://schemas.microsoft.com/office/drawing/2014/main" id="{EF57ACC7-F726-4CB5-B871-2FF7A9EFAD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8">
                <a:extLst>
                  <a:ext uri="{FF2B5EF4-FFF2-40B4-BE49-F238E27FC236}">
                    <a16:creationId xmlns:a16="http://schemas.microsoft.com/office/drawing/2014/main" id="{046C8A09-5D77-4220-AF3B-4FF0BF6585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9">
                <a:extLst>
                  <a:ext uri="{FF2B5EF4-FFF2-40B4-BE49-F238E27FC236}">
                    <a16:creationId xmlns:a16="http://schemas.microsoft.com/office/drawing/2014/main" id="{6786DD8C-E5A7-4C8C-9477-2A80EE9905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80">
                <a:extLst>
                  <a:ext uri="{FF2B5EF4-FFF2-40B4-BE49-F238E27FC236}">
                    <a16:creationId xmlns:a16="http://schemas.microsoft.com/office/drawing/2014/main" id="{EECFB843-90B6-4237-B5FF-A6B3A985E9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81">
                <a:extLst>
                  <a:ext uri="{FF2B5EF4-FFF2-40B4-BE49-F238E27FC236}">
                    <a16:creationId xmlns:a16="http://schemas.microsoft.com/office/drawing/2014/main" id="{F8147B49-3011-4355-A5AE-C849A7BD92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82">
                <a:extLst>
                  <a:ext uri="{FF2B5EF4-FFF2-40B4-BE49-F238E27FC236}">
                    <a16:creationId xmlns:a16="http://schemas.microsoft.com/office/drawing/2014/main" id="{38D9F894-F665-41B8-AD8F-52BC31C732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TextBox 43">
                <a:extLst>
                  <a:ext uri="{FF2B5EF4-FFF2-40B4-BE49-F238E27FC236}">
                    <a16:creationId xmlns:a16="http://schemas.microsoft.com/office/drawing/2014/main" id="{A19E8273-5402-453C-B961-C382AD8743E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20907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7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631252" y="2250282"/>
            <a:ext cx="23608723" cy="3271581"/>
            <a:chOff x="923003" y="3917552"/>
            <a:chExt cx="23611456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262249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3161" y="4418277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4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698019" y="7454563"/>
            <a:ext cx="23598257" cy="5399033"/>
            <a:chOff x="48567" y="4381500"/>
            <a:chExt cx="23600989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295595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956256" y="3393260"/>
                <a:ext cx="23081785" cy="8476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Mức độ 1] </a:t>
                </a:r>
                <a:r>
                  <a:rPr lang="vi-VN" sz="4400" b="1" i="1" dirty="0">
                    <a:solidFill>
                      <a:srgbClr val="FF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ai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Góc giữa hai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256" y="3393260"/>
                <a:ext cx="23081785" cy="847668"/>
              </a:xfrm>
              <a:prstGeom prst="rect">
                <a:avLst/>
              </a:prstGeom>
              <a:blipFill>
                <a:blip r:embed="rId4"/>
                <a:stretch>
                  <a:fillRect l="-1083" t="-7914" b="-31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1843199" y="8423932"/>
                <a:ext cx="17582720" cy="33587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ụ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𝐜𝐨𝐬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fr-FR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𝐛</m:t>
                              </m:r>
                            </m:e>
                          </m:acc>
                        </m:e>
                      </m:d>
                      <m:r>
                        <a:rPr lang="fr-FR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fr-FR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  <m:r>
                            <a:rPr lang="fr-FR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  <m:r>
                            <a:rPr lang="fr-FR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  <m:r>
                            <a:rPr lang="fr-FR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e>
                          </m:rad>
                          <m:r>
                            <a:rPr lang="fr-FR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𝟒</m:t>
                              </m:r>
                            </m:e>
                          </m:rad>
                        </m:den>
                      </m:f>
                      <m:r>
                        <a:rPr lang="fr-FR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uy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a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ữ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ơ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𝐚</m:t>
                          </m:r>
                        </m:e>
                      </m:acc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𝐛</m:t>
                          </m:r>
                        </m:e>
                      </m:acc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𝟏𝟑𝟓</m:t>
                      </m:r>
                      <m:r>
                        <a:rPr lang="fr-FR" sz="44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°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199" y="8423932"/>
                <a:ext cx="17582720" cy="33587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7;p3">
            <a:extLst>
              <a:ext uri="{FF2B5EF4-FFF2-40B4-BE49-F238E27FC236}">
                <a16:creationId xmlns:a16="http://schemas.microsoft.com/office/drawing/2014/main" id="{EE0267A0-D40A-4080-9F1F-DB2E3E425BA5}"/>
              </a:ext>
            </a:extLst>
          </p:cNvPr>
          <p:cNvGrpSpPr/>
          <p:nvPr/>
        </p:nvGrpSpPr>
        <p:grpSpPr>
          <a:xfrm>
            <a:off x="480307" y="6000602"/>
            <a:ext cx="23658770" cy="1237726"/>
            <a:chOff x="462720" y="1465836"/>
            <a:chExt cx="11337443" cy="618935"/>
          </a:xfrm>
        </p:grpSpPr>
        <p:sp>
          <p:nvSpPr>
            <p:cNvPr id="39" name="Google Shape;428;p3">
              <a:extLst>
                <a:ext uri="{FF2B5EF4-FFF2-40B4-BE49-F238E27FC236}">
                  <a16:creationId xmlns:a16="http://schemas.microsoft.com/office/drawing/2014/main" id="{9DC22EE5-2525-4220-A5F9-D92D35F2C017}"/>
                </a:ext>
              </a:extLst>
            </p:cNvPr>
            <p:cNvSpPr/>
            <p:nvPr/>
          </p:nvSpPr>
          <p:spPr>
            <a:xfrm>
              <a:off x="3526845" y="146750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Google Shape;429;p3">
              <a:extLst>
                <a:ext uri="{FF2B5EF4-FFF2-40B4-BE49-F238E27FC236}">
                  <a16:creationId xmlns:a16="http://schemas.microsoft.com/office/drawing/2014/main" id="{BC4032EA-40EA-4757-9C9C-B6490E959BA8}"/>
                </a:ext>
              </a:extLst>
            </p:cNvPr>
            <p:cNvSpPr/>
            <p:nvPr/>
          </p:nvSpPr>
          <p:spPr>
            <a:xfrm>
              <a:off x="3236300" y="152675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Google Shape;430;p3">
              <a:extLst>
                <a:ext uri="{FF2B5EF4-FFF2-40B4-BE49-F238E27FC236}">
                  <a16:creationId xmlns:a16="http://schemas.microsoft.com/office/drawing/2014/main" id="{09FDDA66-08AD-45B4-802B-90FA20967669}"/>
                </a:ext>
              </a:extLst>
            </p:cNvPr>
            <p:cNvSpPr/>
            <p:nvPr/>
          </p:nvSpPr>
          <p:spPr>
            <a:xfrm>
              <a:off x="808994" y="1467503"/>
              <a:ext cx="2143977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" name="Google Shape;431;p3">
              <a:extLst>
                <a:ext uri="{FF2B5EF4-FFF2-40B4-BE49-F238E27FC236}">
                  <a16:creationId xmlns:a16="http://schemas.microsoft.com/office/drawing/2014/main" id="{1491AA14-1928-407A-A2D7-C5680D8B80FF}"/>
                </a:ext>
              </a:extLst>
            </p:cNvPr>
            <p:cNvSpPr/>
            <p:nvPr/>
          </p:nvSpPr>
          <p:spPr>
            <a:xfrm>
              <a:off x="462720" y="1514423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" name="Google Shape;432;p3">
              <a:extLst>
                <a:ext uri="{FF2B5EF4-FFF2-40B4-BE49-F238E27FC236}">
                  <a16:creationId xmlns:a16="http://schemas.microsoft.com/office/drawing/2014/main" id="{53204069-8974-4923-9B6B-0C239A89CA79}"/>
                </a:ext>
              </a:extLst>
            </p:cNvPr>
            <p:cNvSpPr/>
            <p:nvPr/>
          </p:nvSpPr>
          <p:spPr>
            <a:xfrm>
              <a:off x="6321364" y="1465836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5" name="Google Shape;433;p3">
              <a:extLst>
                <a:ext uri="{FF2B5EF4-FFF2-40B4-BE49-F238E27FC236}">
                  <a16:creationId xmlns:a16="http://schemas.microsoft.com/office/drawing/2014/main" id="{8848B0FF-0C3D-421D-8977-3037A4F274B0}"/>
                </a:ext>
              </a:extLst>
            </p:cNvPr>
            <p:cNvSpPr/>
            <p:nvPr/>
          </p:nvSpPr>
          <p:spPr>
            <a:xfrm>
              <a:off x="6030819" y="152509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" name="Google Shape;434;p3">
              <a:extLst>
                <a:ext uri="{FF2B5EF4-FFF2-40B4-BE49-F238E27FC236}">
                  <a16:creationId xmlns:a16="http://schemas.microsoft.com/office/drawing/2014/main" id="{35F21D2C-A0CB-446A-81E5-BA61F3936A52}"/>
                </a:ext>
              </a:extLst>
            </p:cNvPr>
            <p:cNvSpPr/>
            <p:nvPr/>
          </p:nvSpPr>
          <p:spPr>
            <a:xfrm>
              <a:off x="9390101" y="1465836"/>
              <a:ext cx="2410062" cy="59494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7" name="Google Shape;435;p3">
              <a:extLst>
                <a:ext uri="{FF2B5EF4-FFF2-40B4-BE49-F238E27FC236}">
                  <a16:creationId xmlns:a16="http://schemas.microsoft.com/office/drawing/2014/main" id="{4220F039-9694-4675-ACD7-F253A1015C33}"/>
                </a:ext>
              </a:extLst>
            </p:cNvPr>
            <p:cNvSpPr/>
            <p:nvPr/>
          </p:nvSpPr>
          <p:spPr>
            <a:xfrm>
              <a:off x="9099556" y="150276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74BFBB93-7420-4D9E-BCD2-DD00D9B06F68}"/>
                  </a:ext>
                </a:extLst>
              </p:cNvPr>
              <p:cNvSpPr txBox="1"/>
              <p:nvPr/>
            </p:nvSpPr>
            <p:spPr>
              <a:xfrm>
                <a:off x="1858440" y="6095528"/>
                <a:ext cx="339926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 xmlns:m="http://schemas.openxmlformats.org/officeDocument/2006/math">
                    <m:r>
                      <a:rPr lang="fr-FR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𝟓</m:t>
                    </m:r>
                    <m:r>
                      <a:rPr lang="fr-FR" sz="44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fr-FR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74BFBB93-7420-4D9E-BCD2-DD00D9B06F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440" y="6095528"/>
                <a:ext cx="3399264" cy="769441"/>
              </a:xfrm>
              <a:prstGeom prst="rect">
                <a:avLst/>
              </a:prstGeom>
              <a:blipFill>
                <a:blip r:embed="rId6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79F3D1E6-9B0F-481E-A96A-126A965D51DA}"/>
                  </a:ext>
                </a:extLst>
              </p:cNvPr>
              <p:cNvSpPr txBox="1"/>
              <p:nvPr/>
            </p:nvSpPr>
            <p:spPr>
              <a:xfrm>
                <a:off x="7096663" y="6244792"/>
                <a:ext cx="494789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𝟎</m:t>
                      </m:r>
                      <m:r>
                        <a:rPr lang="fr-FR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m:rPr>
                          <m:nor/>
                        </m:rPr>
                        <a:rPr lang="fr-FR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79F3D1E6-9B0F-481E-A96A-126A965D51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6663" y="6244792"/>
                <a:ext cx="4947899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7BFFDE38-282A-4219-ABA3-3CF9A65028A7}"/>
                  </a:ext>
                </a:extLst>
              </p:cNvPr>
              <p:cNvSpPr txBox="1"/>
              <p:nvPr/>
            </p:nvSpPr>
            <p:spPr>
              <a:xfrm>
                <a:off x="13115497" y="6231128"/>
                <a:ext cx="413043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𝟗𝟎</m:t>
                      </m:r>
                      <m:r>
                        <a:rPr lang="fr-FR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m:rPr>
                          <m:nor/>
                        </m:rPr>
                        <a:rPr lang="fr-FR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7BFFDE38-282A-4219-ABA3-3CF9A65028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5497" y="6231128"/>
                <a:ext cx="4130432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9D0A7AC-C18C-4A78-9A04-0687FD5B5F3C}"/>
                  </a:ext>
                </a:extLst>
              </p:cNvPr>
              <p:cNvSpPr txBox="1"/>
              <p:nvPr/>
            </p:nvSpPr>
            <p:spPr>
              <a:xfrm>
                <a:off x="17878326" y="6129802"/>
                <a:ext cx="6513616" cy="8235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 algn="ctr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chemeClr val="bg1"/>
                    </a:solidFill>
                    <a:latin typeface="Cabrimath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𝟓</m:t>
                    </m:r>
                    <m:r>
                      <a:rPr lang="fr-FR" sz="44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Cabrimath"/>
                    <a:ea typeface="Calibri" panose="020F050202020403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9D0A7AC-C18C-4A78-9A04-0687FD5B5F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8326" y="6129802"/>
                <a:ext cx="6513616" cy="823559"/>
              </a:xfrm>
              <a:prstGeom prst="rect">
                <a:avLst/>
              </a:prstGeom>
              <a:blipFill>
                <a:blip r:embed="rId9"/>
                <a:stretch>
                  <a:fillRect t="-8889" b="-3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Google Shape;436;p3">
            <a:extLst>
              <a:ext uri="{FF2B5EF4-FFF2-40B4-BE49-F238E27FC236}">
                <a16:creationId xmlns:a16="http://schemas.microsoft.com/office/drawing/2014/main" id="{4FC293FB-A7FF-4285-9086-2CE18AE6A340}"/>
              </a:ext>
            </a:extLst>
          </p:cNvPr>
          <p:cNvSpPr/>
          <p:nvPr/>
        </p:nvSpPr>
        <p:spPr>
          <a:xfrm>
            <a:off x="18550861" y="6084439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3" name="Group 47">
            <a:extLst>
              <a:ext uri="{FF2B5EF4-FFF2-40B4-BE49-F238E27FC236}">
                <a16:creationId xmlns:a16="http://schemas.microsoft.com/office/drawing/2014/main" id="{EC2A601D-AE51-4B53-950C-87145DA797C5}"/>
              </a:ext>
            </a:extLst>
          </p:cNvPr>
          <p:cNvGrpSpPr/>
          <p:nvPr/>
        </p:nvGrpSpPr>
        <p:grpSpPr>
          <a:xfrm>
            <a:off x="7236983" y="1785388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4" name="Freeform 71">
              <a:extLst>
                <a:ext uri="{FF2B5EF4-FFF2-40B4-BE49-F238E27FC236}">
                  <a16:creationId xmlns:a16="http://schemas.microsoft.com/office/drawing/2014/main" id="{62AF0394-AB05-4709-A54E-7A0473497C74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5" name="Group 30">
              <a:extLst>
                <a:ext uri="{FF2B5EF4-FFF2-40B4-BE49-F238E27FC236}">
                  <a16:creationId xmlns:a16="http://schemas.microsoft.com/office/drawing/2014/main" id="{4B3B0568-E755-4A83-9401-2D218B7CB023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37" name="Freeform 71">
                <a:extLst>
                  <a:ext uri="{FF2B5EF4-FFF2-40B4-BE49-F238E27FC236}">
                    <a16:creationId xmlns:a16="http://schemas.microsoft.com/office/drawing/2014/main" id="{DAA4179B-64AD-4A42-BBD1-F35463E091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Oval 72">
                <a:extLst>
                  <a:ext uri="{FF2B5EF4-FFF2-40B4-BE49-F238E27FC236}">
                    <a16:creationId xmlns:a16="http://schemas.microsoft.com/office/drawing/2014/main" id="{280F4120-F5D5-433E-B11B-D700E7D38E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3">
                <a:extLst>
                  <a:ext uri="{FF2B5EF4-FFF2-40B4-BE49-F238E27FC236}">
                    <a16:creationId xmlns:a16="http://schemas.microsoft.com/office/drawing/2014/main" id="{75D0388F-6E37-4AF8-B621-3D25C218A7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74">
                <a:extLst>
                  <a:ext uri="{FF2B5EF4-FFF2-40B4-BE49-F238E27FC236}">
                    <a16:creationId xmlns:a16="http://schemas.microsoft.com/office/drawing/2014/main" id="{7A3C5356-805E-45DA-835F-D5BB21062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5">
                <a:extLst>
                  <a:ext uri="{FF2B5EF4-FFF2-40B4-BE49-F238E27FC236}">
                    <a16:creationId xmlns:a16="http://schemas.microsoft.com/office/drawing/2014/main" id="{F27F56A9-7F3E-4E77-9868-75234DF9D9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6">
                <a:extLst>
                  <a:ext uri="{FF2B5EF4-FFF2-40B4-BE49-F238E27FC236}">
                    <a16:creationId xmlns:a16="http://schemas.microsoft.com/office/drawing/2014/main" id="{785C727E-85A6-4F36-ACBE-AF59932EF3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7">
                <a:extLst>
                  <a:ext uri="{FF2B5EF4-FFF2-40B4-BE49-F238E27FC236}">
                    <a16:creationId xmlns:a16="http://schemas.microsoft.com/office/drawing/2014/main" id="{22C125FE-BC05-47E5-A440-35A911E8B5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8">
                <a:extLst>
                  <a:ext uri="{FF2B5EF4-FFF2-40B4-BE49-F238E27FC236}">
                    <a16:creationId xmlns:a16="http://schemas.microsoft.com/office/drawing/2014/main" id="{93D044F6-4E8D-4A81-8E2C-BD7C92E16D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9">
                <a:extLst>
                  <a:ext uri="{FF2B5EF4-FFF2-40B4-BE49-F238E27FC236}">
                    <a16:creationId xmlns:a16="http://schemas.microsoft.com/office/drawing/2014/main" id="{D86F4A3C-7069-4172-A561-F0CF818EC5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80">
                <a:extLst>
                  <a:ext uri="{FF2B5EF4-FFF2-40B4-BE49-F238E27FC236}">
                    <a16:creationId xmlns:a16="http://schemas.microsoft.com/office/drawing/2014/main" id="{371AA275-02B5-4357-BB21-6E332BAAFA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81">
                <a:extLst>
                  <a:ext uri="{FF2B5EF4-FFF2-40B4-BE49-F238E27FC236}">
                    <a16:creationId xmlns:a16="http://schemas.microsoft.com/office/drawing/2014/main" id="{C362C209-FBD4-447E-848D-A4FC83EB61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82">
                <a:extLst>
                  <a:ext uri="{FF2B5EF4-FFF2-40B4-BE49-F238E27FC236}">
                    <a16:creationId xmlns:a16="http://schemas.microsoft.com/office/drawing/2014/main" id="{BCCD6121-2CA1-4D4C-A66B-A5289955C9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43">
                <a:extLst>
                  <a:ext uri="{FF2B5EF4-FFF2-40B4-BE49-F238E27FC236}">
                    <a16:creationId xmlns:a16="http://schemas.microsoft.com/office/drawing/2014/main" id="{C1938CE6-8ECB-4BD7-B155-50900DD6AB19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13972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7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465782" y="2034258"/>
            <a:ext cx="23454023" cy="3271581"/>
            <a:chOff x="923003" y="3917552"/>
            <a:chExt cx="23456738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1" y="4426857"/>
              <a:ext cx="23107530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739787" y="4418789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5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662276" y="7518391"/>
            <a:ext cx="23274207" cy="5399033"/>
            <a:chOff x="48567" y="4381500"/>
            <a:chExt cx="23276901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2971507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854698" y="3229472"/>
                <a:ext cx="23081785" cy="14925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</a:t>
                </a:r>
                <a:r>
                  <a:rPr lang="fr-FR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ức</a:t>
                </a:r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] </a:t>
                </a:r>
                <a:r>
                  <a:rPr lang="vi-VN" sz="4400" b="1" i="1" dirty="0">
                    <a:solidFill>
                      <a:srgbClr val="FF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 mặt phẳng toạ độ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𝐎𝐱𝐲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o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ết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cosin góc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tam giác.</a:t>
                </a:r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698" y="3229472"/>
                <a:ext cx="23081785" cy="1492524"/>
              </a:xfrm>
              <a:prstGeom prst="rect">
                <a:avLst/>
              </a:prstGeom>
              <a:blipFill>
                <a:blip r:embed="rId4"/>
                <a:stretch>
                  <a:fillRect l="-1056" t="-9796" b="-175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474990" y="8955257"/>
                <a:ext cx="21199337" cy="33990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𝑨𝑩</m:t>
                          </m:r>
                        </m:e>
                      </m:acc>
                      <m:r>
                        <a:rPr lang="fr-FR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fr-FR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𝟑</m:t>
                          </m:r>
                          <m:r>
                            <a:rPr lang="fr-FR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fr-FR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𝟓</m:t>
                          </m:r>
                        </m:e>
                      </m:d>
                      <m:r>
                        <a:rPr lang="fr-FR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;</m:t>
                      </m:r>
                      <m:r>
                        <a:rPr lang="fr-FR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𝑨𝑪</m:t>
                          </m:r>
                        </m:e>
                      </m:acc>
                      <m:r>
                        <a:rPr lang="fr-FR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  <m:r>
                            <a:rPr lang="fr-FR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;</m:t>
                          </m:r>
                          <m:r>
                            <a:rPr lang="fr-FR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e>
                      </m:d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 algn="just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ụ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 i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𝒄𝒐𝒔</m:t>
                      </m:r>
                      <m:acc>
                        <m:accPr>
                          <m:chr m:val="̂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𝑩𝑨𝑪</m:t>
                          </m:r>
                        </m:e>
                      </m:acc>
                      <m:r>
                        <a:rPr lang="en-US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𝒄𝒐𝒔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𝑨𝑪</m:t>
                              </m:r>
                            </m:e>
                          </m:acc>
                        </m:e>
                      </m:d>
                      <m:r>
                        <a:rPr lang="en-US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𝟑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𝟓</m:t>
                              </m:r>
                            </m:e>
                          </m:d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(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)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𝟑𝟒</m:t>
                              </m:r>
                            </m:e>
                          </m:rad>
                          <m:r>
                            <a:rPr lang="en-US" sz="4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𝟖</m:t>
                              </m:r>
                            </m:e>
                          </m:rad>
                        </m:den>
                      </m:f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𝟕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90" y="8955257"/>
                <a:ext cx="21199337" cy="339907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oogle Shape;427;p3">
            <a:extLst>
              <a:ext uri="{FF2B5EF4-FFF2-40B4-BE49-F238E27FC236}">
                <a16:creationId xmlns:a16="http://schemas.microsoft.com/office/drawing/2014/main" id="{4EF015B2-5676-47E9-A5A5-2D085778B87E}"/>
              </a:ext>
            </a:extLst>
          </p:cNvPr>
          <p:cNvGrpSpPr/>
          <p:nvPr/>
        </p:nvGrpSpPr>
        <p:grpSpPr>
          <a:xfrm>
            <a:off x="261035" y="5814053"/>
            <a:ext cx="23658770" cy="1544921"/>
            <a:chOff x="462720" y="1465836"/>
            <a:chExt cx="11337443" cy="772550"/>
          </a:xfrm>
        </p:grpSpPr>
        <p:sp>
          <p:nvSpPr>
            <p:cNvPr id="41" name="Google Shape;428;p3">
              <a:extLst>
                <a:ext uri="{FF2B5EF4-FFF2-40B4-BE49-F238E27FC236}">
                  <a16:creationId xmlns:a16="http://schemas.microsoft.com/office/drawing/2014/main" id="{0CE87821-F559-4496-968C-DB457722A415}"/>
                </a:ext>
              </a:extLst>
            </p:cNvPr>
            <p:cNvSpPr/>
            <p:nvPr/>
          </p:nvSpPr>
          <p:spPr>
            <a:xfrm>
              <a:off x="3526845" y="1467503"/>
              <a:ext cx="2289172" cy="77088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2" name="Google Shape;429;p3">
              <a:extLst>
                <a:ext uri="{FF2B5EF4-FFF2-40B4-BE49-F238E27FC236}">
                  <a16:creationId xmlns:a16="http://schemas.microsoft.com/office/drawing/2014/main" id="{13DB953A-43FD-442B-A60B-8176EC1C5FC4}"/>
                </a:ext>
              </a:extLst>
            </p:cNvPr>
            <p:cNvSpPr/>
            <p:nvPr/>
          </p:nvSpPr>
          <p:spPr>
            <a:xfrm>
              <a:off x="3236300" y="1614218"/>
              <a:ext cx="544265" cy="47955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" name="Google Shape;430;p3">
              <a:extLst>
                <a:ext uri="{FF2B5EF4-FFF2-40B4-BE49-F238E27FC236}">
                  <a16:creationId xmlns:a16="http://schemas.microsoft.com/office/drawing/2014/main" id="{189F818E-D567-479C-BA4C-3D325187BF9F}"/>
                </a:ext>
              </a:extLst>
            </p:cNvPr>
            <p:cNvSpPr/>
            <p:nvPr/>
          </p:nvSpPr>
          <p:spPr>
            <a:xfrm>
              <a:off x="808994" y="1467503"/>
              <a:ext cx="2143977" cy="745547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4" name="Google Shape;431;p3">
              <a:extLst>
                <a:ext uri="{FF2B5EF4-FFF2-40B4-BE49-F238E27FC236}">
                  <a16:creationId xmlns:a16="http://schemas.microsoft.com/office/drawing/2014/main" id="{5BDADEB2-18F0-410F-AED5-E751C075F3E0}"/>
                </a:ext>
              </a:extLst>
            </p:cNvPr>
            <p:cNvSpPr/>
            <p:nvPr/>
          </p:nvSpPr>
          <p:spPr>
            <a:xfrm>
              <a:off x="462720" y="159350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" name="Google Shape;432;p3">
              <a:extLst>
                <a:ext uri="{FF2B5EF4-FFF2-40B4-BE49-F238E27FC236}">
                  <a16:creationId xmlns:a16="http://schemas.microsoft.com/office/drawing/2014/main" id="{633D20C8-A125-4693-B2C8-72C97CDF44D8}"/>
                </a:ext>
              </a:extLst>
            </p:cNvPr>
            <p:cNvSpPr/>
            <p:nvPr/>
          </p:nvSpPr>
          <p:spPr>
            <a:xfrm>
              <a:off x="6321364" y="1465836"/>
              <a:ext cx="2289172" cy="749347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33;p3">
              <a:extLst>
                <a:ext uri="{FF2B5EF4-FFF2-40B4-BE49-F238E27FC236}">
                  <a16:creationId xmlns:a16="http://schemas.microsoft.com/office/drawing/2014/main" id="{E35AAC7C-B564-4A61-A0F5-8472E06ACA66}"/>
                </a:ext>
              </a:extLst>
            </p:cNvPr>
            <p:cNvSpPr/>
            <p:nvPr/>
          </p:nvSpPr>
          <p:spPr>
            <a:xfrm>
              <a:off x="6030819" y="159350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4;p3">
              <a:extLst>
                <a:ext uri="{FF2B5EF4-FFF2-40B4-BE49-F238E27FC236}">
                  <a16:creationId xmlns:a16="http://schemas.microsoft.com/office/drawing/2014/main" id="{B8C05849-5801-40F0-9C5D-04982E5DD20B}"/>
                </a:ext>
              </a:extLst>
            </p:cNvPr>
            <p:cNvSpPr/>
            <p:nvPr/>
          </p:nvSpPr>
          <p:spPr>
            <a:xfrm>
              <a:off x="9390101" y="1469635"/>
              <a:ext cx="2410062" cy="745547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5;p3">
              <a:extLst>
                <a:ext uri="{FF2B5EF4-FFF2-40B4-BE49-F238E27FC236}">
                  <a16:creationId xmlns:a16="http://schemas.microsoft.com/office/drawing/2014/main" id="{9302D0F1-8E06-4A98-B181-5CDC7C64E083}"/>
                </a:ext>
              </a:extLst>
            </p:cNvPr>
            <p:cNvSpPr/>
            <p:nvPr/>
          </p:nvSpPr>
          <p:spPr>
            <a:xfrm>
              <a:off x="9105317" y="159350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A7DA8E4-4137-4454-A9DC-EF208BBCA985}"/>
                  </a:ext>
                </a:extLst>
              </p:cNvPr>
              <p:cNvSpPr txBox="1"/>
              <p:nvPr/>
            </p:nvSpPr>
            <p:spPr>
              <a:xfrm>
                <a:off x="6895781" y="5757111"/>
                <a:ext cx="4443419" cy="14909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</m:func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𝟕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A7DA8E4-4137-4454-A9DC-EF208BBCA9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5781" y="5757111"/>
                <a:ext cx="4443419" cy="149092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F3C9AD2-B41E-49B2-B4EB-3277F52FE2D6}"/>
                  </a:ext>
                </a:extLst>
              </p:cNvPr>
              <p:cNvSpPr txBox="1"/>
              <p:nvPr/>
            </p:nvSpPr>
            <p:spPr>
              <a:xfrm>
                <a:off x="1746864" y="6011280"/>
                <a:ext cx="3399264" cy="11002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vi-VN" sz="44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Cabrimath"/>
                    <a:ea typeface="Calibri" panose="020F0502020204030204" pitchFamily="34" charset="0"/>
                  </a:rPr>
                  <a:t>.</a:t>
                </a:r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F3C9AD2-B41E-49B2-B4EB-3277F52FE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864" y="6011280"/>
                <a:ext cx="3399264" cy="1100238"/>
              </a:xfrm>
              <a:prstGeom prst="rect">
                <a:avLst/>
              </a:prstGeom>
              <a:blipFill>
                <a:blip r:embed="rId7"/>
                <a:stretch>
                  <a:fillRect r="-3591" b="-9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Google Shape;436;p3">
            <a:extLst>
              <a:ext uri="{FF2B5EF4-FFF2-40B4-BE49-F238E27FC236}">
                <a16:creationId xmlns:a16="http://schemas.microsoft.com/office/drawing/2014/main" id="{7999D7D0-6A28-46E1-9B38-2CEDEA471AEA}"/>
              </a:ext>
            </a:extLst>
          </p:cNvPr>
          <p:cNvSpPr/>
          <p:nvPr/>
        </p:nvSpPr>
        <p:spPr>
          <a:xfrm>
            <a:off x="6092316" y="6123241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BEE24C07-0716-4E06-8722-A03E62D8618D}"/>
                  </a:ext>
                </a:extLst>
              </p:cNvPr>
              <p:cNvSpPr txBox="1"/>
              <p:nvPr/>
            </p:nvSpPr>
            <p:spPr>
              <a:xfrm>
                <a:off x="13131404" y="5814053"/>
                <a:ext cx="4130432" cy="14909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</m:func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𝟕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fr-FR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BEE24C07-0716-4E06-8722-A03E62D861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1404" y="5814053"/>
                <a:ext cx="4130432" cy="149092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0AFE9DCB-B7AC-43ED-84DC-2192FAD28927}"/>
                  </a:ext>
                </a:extLst>
              </p:cNvPr>
              <p:cNvSpPr txBox="1"/>
              <p:nvPr/>
            </p:nvSpPr>
            <p:spPr>
              <a:xfrm>
                <a:off x="19301172" y="5876854"/>
                <a:ext cx="4443419" cy="1251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vi-VN" sz="44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𝟕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0AFE9DCB-B7AC-43ED-84DC-2192FAD28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01172" y="5876854"/>
                <a:ext cx="4443419" cy="1251433"/>
              </a:xfrm>
              <a:prstGeom prst="rect">
                <a:avLst/>
              </a:prstGeom>
              <a:blipFill>
                <a:blip r:embed="rId9"/>
                <a:stretch>
                  <a:fillRect r="-1920" b="-82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47">
            <a:extLst>
              <a:ext uri="{FF2B5EF4-FFF2-40B4-BE49-F238E27FC236}">
                <a16:creationId xmlns:a16="http://schemas.microsoft.com/office/drawing/2014/main" id="{37124B7D-3BAA-4AAC-98C7-11EB3615C363}"/>
              </a:ext>
            </a:extLst>
          </p:cNvPr>
          <p:cNvGrpSpPr/>
          <p:nvPr/>
        </p:nvGrpSpPr>
        <p:grpSpPr>
          <a:xfrm>
            <a:off x="7135425" y="1621600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4" name="Freeform 71">
              <a:extLst>
                <a:ext uri="{FF2B5EF4-FFF2-40B4-BE49-F238E27FC236}">
                  <a16:creationId xmlns:a16="http://schemas.microsoft.com/office/drawing/2014/main" id="{9FDA8CC9-446E-40A7-862B-8F452C62883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5" name="Group 30">
              <a:extLst>
                <a:ext uri="{FF2B5EF4-FFF2-40B4-BE49-F238E27FC236}">
                  <a16:creationId xmlns:a16="http://schemas.microsoft.com/office/drawing/2014/main" id="{056CE25B-C41E-4F10-8D33-9D24EE875C7D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36" name="Freeform 71">
                <a:extLst>
                  <a:ext uri="{FF2B5EF4-FFF2-40B4-BE49-F238E27FC236}">
                    <a16:creationId xmlns:a16="http://schemas.microsoft.com/office/drawing/2014/main" id="{760C6DAA-DE80-452C-A827-5F7496F683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Oval 72">
                <a:extLst>
                  <a:ext uri="{FF2B5EF4-FFF2-40B4-BE49-F238E27FC236}">
                    <a16:creationId xmlns:a16="http://schemas.microsoft.com/office/drawing/2014/main" id="{509438E0-8FDF-4892-95A6-E499ECFEEA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3">
                <a:extLst>
                  <a:ext uri="{FF2B5EF4-FFF2-40B4-BE49-F238E27FC236}">
                    <a16:creationId xmlns:a16="http://schemas.microsoft.com/office/drawing/2014/main" id="{45B8B7A1-EDCA-4B4B-8E90-66F84E0D8E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74">
                <a:extLst>
                  <a:ext uri="{FF2B5EF4-FFF2-40B4-BE49-F238E27FC236}">
                    <a16:creationId xmlns:a16="http://schemas.microsoft.com/office/drawing/2014/main" id="{84A4621F-FF70-47FB-BF56-33911EDD5B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5">
                <a:extLst>
                  <a:ext uri="{FF2B5EF4-FFF2-40B4-BE49-F238E27FC236}">
                    <a16:creationId xmlns:a16="http://schemas.microsoft.com/office/drawing/2014/main" id="{5021A369-4136-4858-BA01-6F69E42E82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6">
                <a:extLst>
                  <a:ext uri="{FF2B5EF4-FFF2-40B4-BE49-F238E27FC236}">
                    <a16:creationId xmlns:a16="http://schemas.microsoft.com/office/drawing/2014/main" id="{D464D2D7-A506-4346-9A05-A7BDA6AC97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7">
                <a:extLst>
                  <a:ext uri="{FF2B5EF4-FFF2-40B4-BE49-F238E27FC236}">
                    <a16:creationId xmlns:a16="http://schemas.microsoft.com/office/drawing/2014/main" id="{DFC5B8F5-64E8-4BFF-8117-6FC23D099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8">
                <a:extLst>
                  <a:ext uri="{FF2B5EF4-FFF2-40B4-BE49-F238E27FC236}">
                    <a16:creationId xmlns:a16="http://schemas.microsoft.com/office/drawing/2014/main" id="{CACC179D-1AE5-4EB7-A812-E5C208FCE0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9">
                <a:extLst>
                  <a:ext uri="{FF2B5EF4-FFF2-40B4-BE49-F238E27FC236}">
                    <a16:creationId xmlns:a16="http://schemas.microsoft.com/office/drawing/2014/main" id="{C437E5D6-6874-4DF6-BD28-A82CAC8CC8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80">
                <a:extLst>
                  <a:ext uri="{FF2B5EF4-FFF2-40B4-BE49-F238E27FC236}">
                    <a16:creationId xmlns:a16="http://schemas.microsoft.com/office/drawing/2014/main" id="{AC8E754C-6D52-4D25-88DB-3358AA795E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81">
                <a:extLst>
                  <a:ext uri="{FF2B5EF4-FFF2-40B4-BE49-F238E27FC236}">
                    <a16:creationId xmlns:a16="http://schemas.microsoft.com/office/drawing/2014/main" id="{86E2E43A-4A4C-41A9-90B8-BD659E0B61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82">
                <a:extLst>
                  <a:ext uri="{FF2B5EF4-FFF2-40B4-BE49-F238E27FC236}">
                    <a16:creationId xmlns:a16="http://schemas.microsoft.com/office/drawing/2014/main" id="{E7105FE8-630F-42BB-8E62-2E49B1B951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43">
                <a:extLst>
                  <a:ext uri="{FF2B5EF4-FFF2-40B4-BE49-F238E27FC236}">
                    <a16:creationId xmlns:a16="http://schemas.microsoft.com/office/drawing/2014/main" id="{93BBE780-42A2-44D2-AC97-C33DA11928E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01485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7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149058" y="2106266"/>
            <a:ext cx="23333581" cy="3271581"/>
            <a:chOff x="923003" y="3917552"/>
            <a:chExt cx="23336282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2987075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18312"/>
                <a:ext cx="3503060" cy="870119"/>
                <a:chOff x="2028795" y="4380262"/>
                <a:chExt cx="3503060" cy="870119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766899" y="4380262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 6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424300" y="7126149"/>
            <a:ext cx="22942622" cy="4967823"/>
            <a:chOff x="48567" y="4381500"/>
            <a:chExt cx="22945278" cy="496839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238231" y="4566308"/>
              <a:ext cx="22755614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1832883" y="3067697"/>
                <a:ext cx="23081785" cy="19581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Mức độ 2] </a:t>
                </a:r>
                <a:r>
                  <a:rPr lang="vi-VN" sz="4400" b="1" i="1" dirty="0">
                    <a:solidFill>
                      <a:srgbClr val="FF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630555" indent="-630555">
                  <a:lnSpc>
                    <a:spcPct val="107000"/>
                  </a:lnSpc>
                  <a:spcAft>
                    <a:spcPts val="1000"/>
                  </a:spcAft>
                </a:pPr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it-IT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2883" y="3067697"/>
                <a:ext cx="23081785" cy="1958100"/>
              </a:xfrm>
              <a:prstGeom prst="rect">
                <a:avLst/>
              </a:prstGeom>
              <a:blipFill>
                <a:blip r:embed="rId4"/>
                <a:stretch>
                  <a:fillRect l="-1083" t="-935" b="-10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3433386" y="8602124"/>
                <a:ext cx="21199337" cy="28672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fr-FR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fr-FR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it-IT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  <m:sup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  <m:sup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fr-FR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fr-FR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</m:acc>
                      <m:r>
                        <a:rPr lang="it-IT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𝟗</m:t>
                      </m:r>
                      <m:r>
                        <a:rPr lang="fr-FR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</m:acc>
                      <m:r>
                        <a:rPr lang="it-IT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it-IT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it-IT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  <m:sup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  <m:sup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it-IT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it-IT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it-IT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3386" y="8602124"/>
                <a:ext cx="21199337" cy="2867260"/>
              </a:xfrm>
              <a:prstGeom prst="rect">
                <a:avLst/>
              </a:prstGeom>
              <a:blipFill>
                <a:blip r:embed="rId5"/>
                <a:stretch>
                  <a:fillRect t="-638" b="-72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7;p3">
            <a:extLst>
              <a:ext uri="{FF2B5EF4-FFF2-40B4-BE49-F238E27FC236}">
                <a16:creationId xmlns:a16="http://schemas.microsoft.com/office/drawing/2014/main" id="{8E704FB4-ED56-4A63-A7E1-B4BDF8CEEED3}"/>
              </a:ext>
            </a:extLst>
          </p:cNvPr>
          <p:cNvGrpSpPr/>
          <p:nvPr/>
        </p:nvGrpSpPr>
        <p:grpSpPr>
          <a:xfrm>
            <a:off x="479126" y="5701693"/>
            <a:ext cx="23003514" cy="1282377"/>
            <a:chOff x="462720" y="1443508"/>
            <a:chExt cx="11023440" cy="641263"/>
          </a:xfrm>
        </p:grpSpPr>
        <p:sp>
          <p:nvSpPr>
            <p:cNvPr id="39" name="Google Shape;428;p3">
              <a:extLst>
                <a:ext uri="{FF2B5EF4-FFF2-40B4-BE49-F238E27FC236}">
                  <a16:creationId xmlns:a16="http://schemas.microsoft.com/office/drawing/2014/main" id="{944C92D6-FCF8-49B1-9BDC-0D4944604FC8}"/>
                </a:ext>
              </a:extLst>
            </p:cNvPr>
            <p:cNvSpPr/>
            <p:nvPr/>
          </p:nvSpPr>
          <p:spPr>
            <a:xfrm>
              <a:off x="3526845" y="146750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Google Shape;429;p3">
              <a:extLst>
                <a:ext uri="{FF2B5EF4-FFF2-40B4-BE49-F238E27FC236}">
                  <a16:creationId xmlns:a16="http://schemas.microsoft.com/office/drawing/2014/main" id="{88635095-149A-4DC5-AA3B-5BB566186003}"/>
                </a:ext>
              </a:extLst>
            </p:cNvPr>
            <p:cNvSpPr/>
            <p:nvPr/>
          </p:nvSpPr>
          <p:spPr>
            <a:xfrm>
              <a:off x="3236300" y="152675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Google Shape;430;p3">
              <a:extLst>
                <a:ext uri="{FF2B5EF4-FFF2-40B4-BE49-F238E27FC236}">
                  <a16:creationId xmlns:a16="http://schemas.microsoft.com/office/drawing/2014/main" id="{57E295A4-DD90-4D9C-A030-C8CC54C613F9}"/>
                </a:ext>
              </a:extLst>
            </p:cNvPr>
            <p:cNvSpPr/>
            <p:nvPr/>
          </p:nvSpPr>
          <p:spPr>
            <a:xfrm>
              <a:off x="808994" y="1467503"/>
              <a:ext cx="2143977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" name="Google Shape;431;p3">
              <a:extLst>
                <a:ext uri="{FF2B5EF4-FFF2-40B4-BE49-F238E27FC236}">
                  <a16:creationId xmlns:a16="http://schemas.microsoft.com/office/drawing/2014/main" id="{38E48786-347C-41DD-A64C-0F37F268D17C}"/>
                </a:ext>
              </a:extLst>
            </p:cNvPr>
            <p:cNvSpPr/>
            <p:nvPr/>
          </p:nvSpPr>
          <p:spPr>
            <a:xfrm>
              <a:off x="462720" y="1514423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" name="Google Shape;432;p3">
              <a:extLst>
                <a:ext uri="{FF2B5EF4-FFF2-40B4-BE49-F238E27FC236}">
                  <a16:creationId xmlns:a16="http://schemas.microsoft.com/office/drawing/2014/main" id="{15468B42-BE44-48EE-BC71-1F190E1BA34E}"/>
                </a:ext>
              </a:extLst>
            </p:cNvPr>
            <p:cNvSpPr/>
            <p:nvPr/>
          </p:nvSpPr>
          <p:spPr>
            <a:xfrm>
              <a:off x="6321364" y="1465836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5" name="Google Shape;433;p3">
              <a:extLst>
                <a:ext uri="{FF2B5EF4-FFF2-40B4-BE49-F238E27FC236}">
                  <a16:creationId xmlns:a16="http://schemas.microsoft.com/office/drawing/2014/main" id="{F7CEFBA7-4D7E-4B7C-9B24-4D4F91809027}"/>
                </a:ext>
              </a:extLst>
            </p:cNvPr>
            <p:cNvSpPr/>
            <p:nvPr/>
          </p:nvSpPr>
          <p:spPr>
            <a:xfrm>
              <a:off x="6030819" y="152509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" name="Google Shape;434;p3">
              <a:extLst>
                <a:ext uri="{FF2B5EF4-FFF2-40B4-BE49-F238E27FC236}">
                  <a16:creationId xmlns:a16="http://schemas.microsoft.com/office/drawing/2014/main" id="{27082E0C-49F6-48F1-8BE9-88F909518C17}"/>
                </a:ext>
              </a:extLst>
            </p:cNvPr>
            <p:cNvSpPr/>
            <p:nvPr/>
          </p:nvSpPr>
          <p:spPr>
            <a:xfrm>
              <a:off x="9390101" y="1443508"/>
              <a:ext cx="2096059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7" name="Google Shape;435;p3">
              <a:extLst>
                <a:ext uri="{FF2B5EF4-FFF2-40B4-BE49-F238E27FC236}">
                  <a16:creationId xmlns:a16="http://schemas.microsoft.com/office/drawing/2014/main" id="{D91C7A91-B47D-4585-89A6-C0CE4DB22617}"/>
                </a:ext>
              </a:extLst>
            </p:cNvPr>
            <p:cNvSpPr/>
            <p:nvPr/>
          </p:nvSpPr>
          <p:spPr>
            <a:xfrm>
              <a:off x="9099556" y="150276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87E1DD1-BB3A-41F7-BEFD-9913DB8ECBE9}"/>
                  </a:ext>
                </a:extLst>
              </p:cNvPr>
              <p:cNvSpPr txBox="1"/>
              <p:nvPr/>
            </p:nvSpPr>
            <p:spPr>
              <a:xfrm>
                <a:off x="1036372" y="6002044"/>
                <a:ext cx="339926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 xmlns:m="http://schemas.openxmlformats.org/officeDocument/2006/math">
                    <m:r>
                      <a:rPr lang="nl-NL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nl-NL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nl-NL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87E1DD1-BB3A-41F7-BEFD-9913DB8ECB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372" y="6002044"/>
                <a:ext cx="3399264" cy="769441"/>
              </a:xfrm>
              <a:prstGeom prst="rect">
                <a:avLst/>
              </a:prstGeom>
              <a:blipFill>
                <a:blip r:embed="rId6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A09E6C5-0784-49F4-ADBD-91B1F5351600}"/>
                  </a:ext>
                </a:extLst>
              </p:cNvPr>
              <p:cNvSpPr txBox="1"/>
              <p:nvPr/>
            </p:nvSpPr>
            <p:spPr>
              <a:xfrm>
                <a:off x="6505882" y="6002044"/>
                <a:ext cx="444341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9A09E6C5-0784-49F4-ADBD-91B1F5351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5882" y="6002044"/>
                <a:ext cx="4443419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F557D14-1656-46F4-AE5B-00067EDA0F96}"/>
                  </a:ext>
                </a:extLst>
              </p:cNvPr>
              <p:cNvSpPr txBox="1"/>
              <p:nvPr/>
            </p:nvSpPr>
            <p:spPr>
              <a:xfrm>
                <a:off x="12434218" y="6051166"/>
                <a:ext cx="413043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F557D14-1656-46F4-AE5B-00067EDA0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4218" y="6051166"/>
                <a:ext cx="4130432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767EE318-51E6-436F-8BFF-767F361D0538}"/>
                  </a:ext>
                </a:extLst>
              </p:cNvPr>
              <p:cNvSpPr txBox="1"/>
              <p:nvPr/>
            </p:nvSpPr>
            <p:spPr>
              <a:xfrm>
                <a:off x="20263398" y="5935843"/>
                <a:ext cx="3037329" cy="973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767EE318-51E6-436F-8BFF-767F361D0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63398" y="5935843"/>
                <a:ext cx="3037329" cy="9736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Google Shape;436;p3">
            <a:extLst>
              <a:ext uri="{FF2B5EF4-FFF2-40B4-BE49-F238E27FC236}">
                <a16:creationId xmlns:a16="http://schemas.microsoft.com/office/drawing/2014/main" id="{3BC56DAE-D45E-4116-9E05-248723B727C4}"/>
              </a:ext>
            </a:extLst>
          </p:cNvPr>
          <p:cNvSpPr/>
          <p:nvPr/>
        </p:nvSpPr>
        <p:spPr>
          <a:xfrm>
            <a:off x="18597610" y="5847756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3" name="Group 47">
            <a:extLst>
              <a:ext uri="{FF2B5EF4-FFF2-40B4-BE49-F238E27FC236}">
                <a16:creationId xmlns:a16="http://schemas.microsoft.com/office/drawing/2014/main" id="{75E33F9B-4748-46F9-A16C-48F0F24E792B}"/>
              </a:ext>
            </a:extLst>
          </p:cNvPr>
          <p:cNvGrpSpPr/>
          <p:nvPr/>
        </p:nvGrpSpPr>
        <p:grpSpPr>
          <a:xfrm>
            <a:off x="7294668" y="1716106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4" name="Freeform 71">
              <a:extLst>
                <a:ext uri="{FF2B5EF4-FFF2-40B4-BE49-F238E27FC236}">
                  <a16:creationId xmlns:a16="http://schemas.microsoft.com/office/drawing/2014/main" id="{418D849D-1DAB-453A-9505-96B1E2B03CB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5" name="Group 30">
              <a:extLst>
                <a:ext uri="{FF2B5EF4-FFF2-40B4-BE49-F238E27FC236}">
                  <a16:creationId xmlns:a16="http://schemas.microsoft.com/office/drawing/2014/main" id="{29E037E1-AA76-42E7-A9CC-8658B13D08EF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37" name="Freeform 71">
                <a:extLst>
                  <a:ext uri="{FF2B5EF4-FFF2-40B4-BE49-F238E27FC236}">
                    <a16:creationId xmlns:a16="http://schemas.microsoft.com/office/drawing/2014/main" id="{5F66CD32-0C90-4555-ADA8-09A98D3566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Oval 72">
                <a:extLst>
                  <a:ext uri="{FF2B5EF4-FFF2-40B4-BE49-F238E27FC236}">
                    <a16:creationId xmlns:a16="http://schemas.microsoft.com/office/drawing/2014/main" id="{89718B82-7A14-4BD8-B89F-65CAE2B86A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3">
                <a:extLst>
                  <a:ext uri="{FF2B5EF4-FFF2-40B4-BE49-F238E27FC236}">
                    <a16:creationId xmlns:a16="http://schemas.microsoft.com/office/drawing/2014/main" id="{B438FBF8-C9F0-4A5F-B031-DCC26F6B8E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74">
                <a:extLst>
                  <a:ext uri="{FF2B5EF4-FFF2-40B4-BE49-F238E27FC236}">
                    <a16:creationId xmlns:a16="http://schemas.microsoft.com/office/drawing/2014/main" id="{9BF4178A-2196-44A1-9C3F-B1DE8C0596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5">
                <a:extLst>
                  <a:ext uri="{FF2B5EF4-FFF2-40B4-BE49-F238E27FC236}">
                    <a16:creationId xmlns:a16="http://schemas.microsoft.com/office/drawing/2014/main" id="{1A6CB404-F0EB-418D-BB68-26C59E499A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6">
                <a:extLst>
                  <a:ext uri="{FF2B5EF4-FFF2-40B4-BE49-F238E27FC236}">
                    <a16:creationId xmlns:a16="http://schemas.microsoft.com/office/drawing/2014/main" id="{62D3FCB8-1D09-4357-953E-9151B4BCE8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7">
                <a:extLst>
                  <a:ext uri="{FF2B5EF4-FFF2-40B4-BE49-F238E27FC236}">
                    <a16:creationId xmlns:a16="http://schemas.microsoft.com/office/drawing/2014/main" id="{554B61D1-63BA-4FE9-A0D6-E37A2953D9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8">
                <a:extLst>
                  <a:ext uri="{FF2B5EF4-FFF2-40B4-BE49-F238E27FC236}">
                    <a16:creationId xmlns:a16="http://schemas.microsoft.com/office/drawing/2014/main" id="{35E977CF-E809-4722-8AA2-4D55C164D9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9">
                <a:extLst>
                  <a:ext uri="{FF2B5EF4-FFF2-40B4-BE49-F238E27FC236}">
                    <a16:creationId xmlns:a16="http://schemas.microsoft.com/office/drawing/2014/main" id="{AB8DF41A-5B38-420C-B17A-35EC7DE782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80">
                <a:extLst>
                  <a:ext uri="{FF2B5EF4-FFF2-40B4-BE49-F238E27FC236}">
                    <a16:creationId xmlns:a16="http://schemas.microsoft.com/office/drawing/2014/main" id="{D2935F8B-5FEE-4A30-A457-831E9ACDBB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81">
                <a:extLst>
                  <a:ext uri="{FF2B5EF4-FFF2-40B4-BE49-F238E27FC236}">
                    <a16:creationId xmlns:a16="http://schemas.microsoft.com/office/drawing/2014/main" id="{FE6FCDB5-E206-47A9-B235-85CA0B1F5A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82">
                <a:extLst>
                  <a:ext uri="{FF2B5EF4-FFF2-40B4-BE49-F238E27FC236}">
                    <a16:creationId xmlns:a16="http://schemas.microsoft.com/office/drawing/2014/main" id="{80BF873A-93B7-4866-ACB2-EFE335BF82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43">
                <a:extLst>
                  <a:ext uri="{FF2B5EF4-FFF2-40B4-BE49-F238E27FC236}">
                    <a16:creationId xmlns:a16="http://schemas.microsoft.com/office/drawing/2014/main" id="{2A594211-B052-40CC-AE63-1BDCF7F5729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9844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7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33341" y="2744471"/>
            <a:ext cx="24087472" cy="3271581"/>
            <a:chOff x="923003" y="3917552"/>
            <a:chExt cx="24090260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741053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721808" y="4442441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 7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59570" y="8228684"/>
            <a:ext cx="24077005" cy="5399033"/>
            <a:chOff x="48567" y="4381500"/>
            <a:chExt cx="24079792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774398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solidFill>
                <a:srgbClr val="BBD6EE"/>
              </a:solidFill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898224" y="3962183"/>
                <a:ext cx="23081785" cy="9396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Mức độ 2] </a:t>
                </a:r>
                <a:r>
                  <a:rPr lang="vi-VN" sz="4400" b="1" i="1" dirty="0">
                    <a:solidFill>
                      <a:srgbClr val="FF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góc với vectơ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đó:</a:t>
                </a:r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224" y="3962183"/>
                <a:ext cx="23081785" cy="939616"/>
              </a:xfrm>
              <a:prstGeom prst="rect">
                <a:avLst/>
              </a:prstGeom>
              <a:blipFill>
                <a:blip r:embed="rId4"/>
                <a:stretch>
                  <a:fillRect l="-1056" t="-2597" b="-23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784957" y="9324859"/>
                <a:ext cx="21199337" cy="40116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  <m:sup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  <m:sup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góc với vectơ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vi-VN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</m:acc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fr-FR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</m:acc>
                        </m:e>
                        <m:sup>
                          <m:r>
                            <a:rPr lang="nl-NL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fr-FR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</m:acc>
                        </m:e>
                        <m:sup>
                          <m:r>
                            <a:rPr lang="nl-NL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</m:acc>
                      <m:r>
                        <a:rPr lang="it-IT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</m:acc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fr-FR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</m:acc>
                      <m:r>
                        <a:rPr lang="it-IT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it-IT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</m:acc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</m:acc>
                        </m:e>
                        <m:sup>
                          <m:r>
                            <a:rPr lang="nl-NL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fr-FR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𝐨𝐬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fr-FR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fr-FR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num>
                      <m:den>
                        <m:r>
                          <a:rPr lang="fr-FR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  <m:r>
                          <a:rPr lang="fr-FR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  <m:r>
                          <a:rPr lang="fr-FR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</m:t>
                        </m:r>
                      </m:den>
                    </m:f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nl-NL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</m:acc>
                          </m:e>
                          <m:sup>
                            <m:r>
                              <a:rPr lang="nl-NL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nl-NL" sz="4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</m:acc>
                          </m:e>
                          <m:sup>
                            <m:r>
                              <a:rPr lang="nl-NL" sz="4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fr-FR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957" y="9324859"/>
                <a:ext cx="21199337" cy="4011611"/>
              </a:xfrm>
              <a:prstGeom prst="rect">
                <a:avLst/>
              </a:prstGeom>
              <a:blipFill>
                <a:blip r:embed="rId5"/>
                <a:stretch>
                  <a:fillRect t="-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7;p3">
            <a:extLst>
              <a:ext uri="{FF2B5EF4-FFF2-40B4-BE49-F238E27FC236}">
                <a16:creationId xmlns:a16="http://schemas.microsoft.com/office/drawing/2014/main" id="{08AB7FF5-CE27-4409-A708-60D00B4AA9F4}"/>
              </a:ext>
            </a:extLst>
          </p:cNvPr>
          <p:cNvGrpSpPr/>
          <p:nvPr/>
        </p:nvGrpSpPr>
        <p:grpSpPr>
          <a:xfrm>
            <a:off x="321239" y="6178814"/>
            <a:ext cx="23658770" cy="1544921"/>
            <a:chOff x="462720" y="1465836"/>
            <a:chExt cx="11337443" cy="772550"/>
          </a:xfrm>
        </p:grpSpPr>
        <p:sp>
          <p:nvSpPr>
            <p:cNvPr id="39" name="Google Shape;428;p3">
              <a:extLst>
                <a:ext uri="{FF2B5EF4-FFF2-40B4-BE49-F238E27FC236}">
                  <a16:creationId xmlns:a16="http://schemas.microsoft.com/office/drawing/2014/main" id="{A714C3AB-FCA2-4ADA-9F82-920B6CE7E173}"/>
                </a:ext>
              </a:extLst>
            </p:cNvPr>
            <p:cNvSpPr/>
            <p:nvPr/>
          </p:nvSpPr>
          <p:spPr>
            <a:xfrm>
              <a:off x="3526845" y="1467503"/>
              <a:ext cx="2289172" cy="77088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Google Shape;429;p3">
              <a:extLst>
                <a:ext uri="{FF2B5EF4-FFF2-40B4-BE49-F238E27FC236}">
                  <a16:creationId xmlns:a16="http://schemas.microsoft.com/office/drawing/2014/main" id="{64AE45E9-751B-4B34-9278-AB92A86E24BD}"/>
                </a:ext>
              </a:extLst>
            </p:cNvPr>
            <p:cNvSpPr/>
            <p:nvPr/>
          </p:nvSpPr>
          <p:spPr>
            <a:xfrm>
              <a:off x="3236300" y="1614218"/>
              <a:ext cx="544265" cy="47955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Google Shape;430;p3">
              <a:extLst>
                <a:ext uri="{FF2B5EF4-FFF2-40B4-BE49-F238E27FC236}">
                  <a16:creationId xmlns:a16="http://schemas.microsoft.com/office/drawing/2014/main" id="{DE61046B-6F1F-4252-8558-2855158196A4}"/>
                </a:ext>
              </a:extLst>
            </p:cNvPr>
            <p:cNvSpPr/>
            <p:nvPr/>
          </p:nvSpPr>
          <p:spPr>
            <a:xfrm>
              <a:off x="808994" y="1467503"/>
              <a:ext cx="2143977" cy="745547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" name="Google Shape;431;p3">
              <a:extLst>
                <a:ext uri="{FF2B5EF4-FFF2-40B4-BE49-F238E27FC236}">
                  <a16:creationId xmlns:a16="http://schemas.microsoft.com/office/drawing/2014/main" id="{8EE6B508-DBD4-4D4E-B004-5CA66D21642E}"/>
                </a:ext>
              </a:extLst>
            </p:cNvPr>
            <p:cNvSpPr/>
            <p:nvPr/>
          </p:nvSpPr>
          <p:spPr>
            <a:xfrm>
              <a:off x="462720" y="159350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" name="Google Shape;432;p3">
              <a:extLst>
                <a:ext uri="{FF2B5EF4-FFF2-40B4-BE49-F238E27FC236}">
                  <a16:creationId xmlns:a16="http://schemas.microsoft.com/office/drawing/2014/main" id="{DF767C9B-5DAA-4724-A8B3-53516C8AC105}"/>
                </a:ext>
              </a:extLst>
            </p:cNvPr>
            <p:cNvSpPr/>
            <p:nvPr/>
          </p:nvSpPr>
          <p:spPr>
            <a:xfrm>
              <a:off x="6321364" y="1465836"/>
              <a:ext cx="2289172" cy="749347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5" name="Google Shape;433;p3">
              <a:extLst>
                <a:ext uri="{FF2B5EF4-FFF2-40B4-BE49-F238E27FC236}">
                  <a16:creationId xmlns:a16="http://schemas.microsoft.com/office/drawing/2014/main" id="{6E68BB00-DD27-4C73-BA90-849E15C0987C}"/>
                </a:ext>
              </a:extLst>
            </p:cNvPr>
            <p:cNvSpPr/>
            <p:nvPr/>
          </p:nvSpPr>
          <p:spPr>
            <a:xfrm>
              <a:off x="6030819" y="159350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" name="Google Shape;434;p3">
              <a:extLst>
                <a:ext uri="{FF2B5EF4-FFF2-40B4-BE49-F238E27FC236}">
                  <a16:creationId xmlns:a16="http://schemas.microsoft.com/office/drawing/2014/main" id="{12ABDB74-BAAB-4763-9571-087E548FB58D}"/>
                </a:ext>
              </a:extLst>
            </p:cNvPr>
            <p:cNvSpPr/>
            <p:nvPr/>
          </p:nvSpPr>
          <p:spPr>
            <a:xfrm>
              <a:off x="9390101" y="1469635"/>
              <a:ext cx="2410062" cy="745547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7" name="Google Shape;435;p3">
              <a:extLst>
                <a:ext uri="{FF2B5EF4-FFF2-40B4-BE49-F238E27FC236}">
                  <a16:creationId xmlns:a16="http://schemas.microsoft.com/office/drawing/2014/main" id="{ADA2CD93-B980-4C05-BB4C-37D1F513CDC5}"/>
                </a:ext>
              </a:extLst>
            </p:cNvPr>
            <p:cNvSpPr/>
            <p:nvPr/>
          </p:nvSpPr>
          <p:spPr>
            <a:xfrm>
              <a:off x="9105317" y="159350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4C13964-383D-4E2D-A5BB-5496F2C62C02}"/>
                  </a:ext>
                </a:extLst>
              </p:cNvPr>
              <p:cNvSpPr txBox="1"/>
              <p:nvPr/>
            </p:nvSpPr>
            <p:spPr>
              <a:xfrm>
                <a:off x="1429453" y="6307155"/>
                <a:ext cx="4026351" cy="11799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</m:acc>
                            <m:r>
                              <a:rPr lang="vi-VN" sz="44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𝐛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vi-VN" sz="4400" b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vi-VN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4C13964-383D-4E2D-A5BB-5496F2C62C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453" y="6307155"/>
                <a:ext cx="4026351" cy="1179938"/>
              </a:xfrm>
              <a:prstGeom prst="rect">
                <a:avLst/>
              </a:prstGeom>
              <a:blipFill>
                <a:blip r:embed="rId6"/>
                <a:stretch>
                  <a:fillRect r="-3480" b="-103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3A56D35-A6A4-419C-8C08-7C2724CFA5EC}"/>
                  </a:ext>
                </a:extLst>
              </p:cNvPr>
              <p:cNvSpPr txBox="1"/>
              <p:nvPr/>
            </p:nvSpPr>
            <p:spPr>
              <a:xfrm>
                <a:off x="7200087" y="6465430"/>
                <a:ext cx="4443419" cy="9243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𝐚</m:t>
                                  </m:r>
                                </m:e>
                              </m:acc>
                              <m:r>
                                <a:rPr lang="vi-VN" sz="4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𝐛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𝟗𝟎</m:t>
                      </m:r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chemeClr val="bg1"/>
                          </a:solidFill>
                          <a:latin typeface="Cabrimath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3A56D35-A6A4-419C-8C08-7C2724CFA5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87" y="6465430"/>
                <a:ext cx="4443419" cy="9243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7773EC1B-9FCA-4F53-81A6-92DF5B5AA681}"/>
                  </a:ext>
                </a:extLst>
              </p:cNvPr>
              <p:cNvSpPr txBox="1"/>
              <p:nvPr/>
            </p:nvSpPr>
            <p:spPr>
              <a:xfrm>
                <a:off x="13008985" y="6074869"/>
                <a:ext cx="4130432" cy="15122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𝐚</m:t>
                                  </m:r>
                                </m:e>
                              </m:acc>
                              <m:r>
                                <a:rPr lang="vi-VN" sz="4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𝐛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7773EC1B-9FCA-4F53-81A6-92DF5B5AA6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8985" y="6074869"/>
                <a:ext cx="4130432" cy="151227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FEED1A58-D5EF-43FE-B393-55715B63E0BD}"/>
                  </a:ext>
                </a:extLst>
              </p:cNvPr>
              <p:cNvSpPr txBox="1"/>
              <p:nvPr/>
            </p:nvSpPr>
            <p:spPr>
              <a:xfrm>
                <a:off x="19228366" y="6116432"/>
                <a:ext cx="4474012" cy="16527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𝐚</m:t>
                                  </m:r>
                                </m:e>
                              </m:acc>
                              <m:r>
                                <a:rPr lang="vi-VN" sz="44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vi-VN" sz="44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𝐛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FEED1A58-D5EF-43FE-B393-55715B63E0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28366" y="6116432"/>
                <a:ext cx="4474012" cy="165276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Google Shape;436;p3">
            <a:extLst>
              <a:ext uri="{FF2B5EF4-FFF2-40B4-BE49-F238E27FC236}">
                <a16:creationId xmlns:a16="http://schemas.microsoft.com/office/drawing/2014/main" id="{3FC5EBD3-441A-4BF4-BE0E-0A42892FDFB8}"/>
              </a:ext>
            </a:extLst>
          </p:cNvPr>
          <p:cNvSpPr/>
          <p:nvPr/>
        </p:nvSpPr>
        <p:spPr>
          <a:xfrm>
            <a:off x="18406535" y="6427358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3" name="Group 47">
            <a:extLst>
              <a:ext uri="{FF2B5EF4-FFF2-40B4-BE49-F238E27FC236}">
                <a16:creationId xmlns:a16="http://schemas.microsoft.com/office/drawing/2014/main" id="{B394A999-5257-449B-9010-D67FBBEDC8B8}"/>
              </a:ext>
            </a:extLst>
          </p:cNvPr>
          <p:cNvGrpSpPr/>
          <p:nvPr/>
        </p:nvGrpSpPr>
        <p:grpSpPr>
          <a:xfrm>
            <a:off x="7178951" y="2354311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4" name="Freeform 71">
              <a:extLst>
                <a:ext uri="{FF2B5EF4-FFF2-40B4-BE49-F238E27FC236}">
                  <a16:creationId xmlns:a16="http://schemas.microsoft.com/office/drawing/2014/main" id="{6ECA5773-DEBD-40D2-BA55-8398D29617A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5" name="Group 30">
              <a:extLst>
                <a:ext uri="{FF2B5EF4-FFF2-40B4-BE49-F238E27FC236}">
                  <a16:creationId xmlns:a16="http://schemas.microsoft.com/office/drawing/2014/main" id="{898F636F-7265-4AB0-BA02-607F751C9077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37" name="Freeform 71">
                <a:extLst>
                  <a:ext uri="{FF2B5EF4-FFF2-40B4-BE49-F238E27FC236}">
                    <a16:creationId xmlns:a16="http://schemas.microsoft.com/office/drawing/2014/main" id="{6E22A7A5-BD34-4CCD-BD49-CC897C0D81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Oval 72">
                <a:extLst>
                  <a:ext uri="{FF2B5EF4-FFF2-40B4-BE49-F238E27FC236}">
                    <a16:creationId xmlns:a16="http://schemas.microsoft.com/office/drawing/2014/main" id="{979DD10B-61A7-41E0-82EB-613A03BCD6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3">
                <a:extLst>
                  <a:ext uri="{FF2B5EF4-FFF2-40B4-BE49-F238E27FC236}">
                    <a16:creationId xmlns:a16="http://schemas.microsoft.com/office/drawing/2014/main" id="{F8A902F3-650B-4ED3-9049-022B909AF1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74">
                <a:extLst>
                  <a:ext uri="{FF2B5EF4-FFF2-40B4-BE49-F238E27FC236}">
                    <a16:creationId xmlns:a16="http://schemas.microsoft.com/office/drawing/2014/main" id="{A025DB60-343E-4766-9D37-E8C2176A40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5">
                <a:extLst>
                  <a:ext uri="{FF2B5EF4-FFF2-40B4-BE49-F238E27FC236}">
                    <a16:creationId xmlns:a16="http://schemas.microsoft.com/office/drawing/2014/main" id="{2E01AB53-1A9A-46E4-B3B7-23D96351E6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6">
                <a:extLst>
                  <a:ext uri="{FF2B5EF4-FFF2-40B4-BE49-F238E27FC236}">
                    <a16:creationId xmlns:a16="http://schemas.microsoft.com/office/drawing/2014/main" id="{A8EAE1B8-3C69-4B13-9035-0B0F8F5400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7">
                <a:extLst>
                  <a:ext uri="{FF2B5EF4-FFF2-40B4-BE49-F238E27FC236}">
                    <a16:creationId xmlns:a16="http://schemas.microsoft.com/office/drawing/2014/main" id="{62DD9CC2-7541-486C-885A-7095C4BE2E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8">
                <a:extLst>
                  <a:ext uri="{FF2B5EF4-FFF2-40B4-BE49-F238E27FC236}">
                    <a16:creationId xmlns:a16="http://schemas.microsoft.com/office/drawing/2014/main" id="{B13DF8D1-1228-4872-8D26-C0A882BA14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9">
                <a:extLst>
                  <a:ext uri="{FF2B5EF4-FFF2-40B4-BE49-F238E27FC236}">
                    <a16:creationId xmlns:a16="http://schemas.microsoft.com/office/drawing/2014/main" id="{B87F0AD5-9FC7-42FA-AB6F-8519C6C210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80">
                <a:extLst>
                  <a:ext uri="{FF2B5EF4-FFF2-40B4-BE49-F238E27FC236}">
                    <a16:creationId xmlns:a16="http://schemas.microsoft.com/office/drawing/2014/main" id="{6272A390-8340-463A-80F9-4D07E87C05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81">
                <a:extLst>
                  <a:ext uri="{FF2B5EF4-FFF2-40B4-BE49-F238E27FC236}">
                    <a16:creationId xmlns:a16="http://schemas.microsoft.com/office/drawing/2014/main" id="{83ACC9CE-369C-476A-9546-7DBFEDA4D6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82">
                <a:extLst>
                  <a:ext uri="{FF2B5EF4-FFF2-40B4-BE49-F238E27FC236}">
                    <a16:creationId xmlns:a16="http://schemas.microsoft.com/office/drawing/2014/main" id="{0A4DF0B6-077C-452F-9E90-6937A0B14F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43">
                <a:extLst>
                  <a:ext uri="{FF2B5EF4-FFF2-40B4-BE49-F238E27FC236}">
                    <a16:creationId xmlns:a16="http://schemas.microsoft.com/office/drawing/2014/main" id="{82BDE46D-189F-4F9F-9846-F491B199C539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26277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7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33341" y="2744471"/>
            <a:ext cx="24087472" cy="3271581"/>
            <a:chOff x="923003" y="3917552"/>
            <a:chExt cx="24090260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741053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52560" y="4423285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8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154291" y="7671716"/>
            <a:ext cx="24077005" cy="6045871"/>
            <a:chOff x="48567" y="4381500"/>
            <a:chExt cx="24079792" cy="6046571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7"/>
              <a:ext cx="23774398" cy="5430504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solidFill>
                <a:srgbClr val="BBD6EE"/>
              </a:solidFill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538165" y="3688406"/>
                <a:ext cx="23081785" cy="15852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1000"/>
                  </a:spcAf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Mức độ 2] </a:t>
                </a:r>
                <a:r>
                  <a:rPr lang="vi-VN" sz="4400" b="1" i="1" dirty="0">
                    <a:solidFill>
                      <a:srgbClr val="FF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iế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𝐂𝐁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𝐁𝐂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𝐂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𝐂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165" y="3688406"/>
                <a:ext cx="23081785" cy="1585242"/>
              </a:xfrm>
              <a:prstGeom prst="rect">
                <a:avLst/>
              </a:prstGeom>
              <a:blipFill>
                <a:blip r:embed="rId4"/>
                <a:stretch>
                  <a:fillRect l="-1056" t="-4231" b="-16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950318" y="8592708"/>
                <a:ext cx="21726467" cy="46074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uy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𝐂𝐁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𝐁</m:t>
                            </m:r>
                          </m:e>
                        </m:acc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𝐁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𝐁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: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𝐁𝐂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𝐂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𝐁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𝐂</m:t>
                            </m:r>
                          </m:e>
                        </m:acc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𝐂</m:t>
                              </m:r>
                            </m:e>
                          </m:acc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fr-FR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𝟗</m:t>
                      </m:r>
                      <m:r>
                        <a:rPr lang="fr-FR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fr-FR" sz="4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𝐂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𝚫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uy r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𝐁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</m:e>
                    </m:ra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318" y="8592708"/>
                <a:ext cx="21726467" cy="4607480"/>
              </a:xfrm>
              <a:prstGeom prst="rect">
                <a:avLst/>
              </a:prstGeom>
              <a:blipFill>
                <a:blip r:embed="rId5"/>
                <a:stretch>
                  <a:fillRect t="-1589" b="-5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7;p3">
            <a:extLst>
              <a:ext uri="{FF2B5EF4-FFF2-40B4-BE49-F238E27FC236}">
                <a16:creationId xmlns:a16="http://schemas.microsoft.com/office/drawing/2014/main" id="{F6209C9F-AFF2-4D66-A573-7D106A8F4ED5}"/>
              </a:ext>
            </a:extLst>
          </p:cNvPr>
          <p:cNvGrpSpPr/>
          <p:nvPr/>
        </p:nvGrpSpPr>
        <p:grpSpPr>
          <a:xfrm>
            <a:off x="-42797" y="6236258"/>
            <a:ext cx="23658770" cy="1237726"/>
            <a:chOff x="462720" y="1465836"/>
            <a:chExt cx="11337443" cy="618935"/>
          </a:xfrm>
        </p:grpSpPr>
        <p:sp>
          <p:nvSpPr>
            <p:cNvPr id="39" name="Google Shape;428;p3">
              <a:extLst>
                <a:ext uri="{FF2B5EF4-FFF2-40B4-BE49-F238E27FC236}">
                  <a16:creationId xmlns:a16="http://schemas.microsoft.com/office/drawing/2014/main" id="{53D6F06E-502F-4BF9-A5A8-758D636E4FB2}"/>
                </a:ext>
              </a:extLst>
            </p:cNvPr>
            <p:cNvSpPr/>
            <p:nvPr/>
          </p:nvSpPr>
          <p:spPr>
            <a:xfrm>
              <a:off x="3526845" y="146750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1" name="Google Shape;429;p3">
              <a:extLst>
                <a:ext uri="{FF2B5EF4-FFF2-40B4-BE49-F238E27FC236}">
                  <a16:creationId xmlns:a16="http://schemas.microsoft.com/office/drawing/2014/main" id="{E4E0F9CB-FE07-46E1-9B77-632987BFF2B7}"/>
                </a:ext>
              </a:extLst>
            </p:cNvPr>
            <p:cNvSpPr/>
            <p:nvPr/>
          </p:nvSpPr>
          <p:spPr>
            <a:xfrm>
              <a:off x="3236300" y="152675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Google Shape;430;p3">
              <a:extLst>
                <a:ext uri="{FF2B5EF4-FFF2-40B4-BE49-F238E27FC236}">
                  <a16:creationId xmlns:a16="http://schemas.microsoft.com/office/drawing/2014/main" id="{D1691AE3-F5FD-4246-AC39-390BDA53FB77}"/>
                </a:ext>
              </a:extLst>
            </p:cNvPr>
            <p:cNvSpPr/>
            <p:nvPr/>
          </p:nvSpPr>
          <p:spPr>
            <a:xfrm>
              <a:off x="808994" y="1467503"/>
              <a:ext cx="2143977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" name="Google Shape;431;p3">
              <a:extLst>
                <a:ext uri="{FF2B5EF4-FFF2-40B4-BE49-F238E27FC236}">
                  <a16:creationId xmlns:a16="http://schemas.microsoft.com/office/drawing/2014/main" id="{7E5C5ADE-F153-4531-ACF7-1A136789C4E2}"/>
                </a:ext>
              </a:extLst>
            </p:cNvPr>
            <p:cNvSpPr/>
            <p:nvPr/>
          </p:nvSpPr>
          <p:spPr>
            <a:xfrm>
              <a:off x="462720" y="1514423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" name="Google Shape;432;p3">
              <a:extLst>
                <a:ext uri="{FF2B5EF4-FFF2-40B4-BE49-F238E27FC236}">
                  <a16:creationId xmlns:a16="http://schemas.microsoft.com/office/drawing/2014/main" id="{AD5585A3-FA12-462B-BAAB-73972E243402}"/>
                </a:ext>
              </a:extLst>
            </p:cNvPr>
            <p:cNvSpPr/>
            <p:nvPr/>
          </p:nvSpPr>
          <p:spPr>
            <a:xfrm>
              <a:off x="6321364" y="1465836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5" name="Google Shape;433;p3">
              <a:extLst>
                <a:ext uri="{FF2B5EF4-FFF2-40B4-BE49-F238E27FC236}">
                  <a16:creationId xmlns:a16="http://schemas.microsoft.com/office/drawing/2014/main" id="{DB50E0BC-D27A-4EFA-8B73-677F05FA1E4A}"/>
                </a:ext>
              </a:extLst>
            </p:cNvPr>
            <p:cNvSpPr/>
            <p:nvPr/>
          </p:nvSpPr>
          <p:spPr>
            <a:xfrm>
              <a:off x="6030819" y="152509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" name="Google Shape;434;p3">
              <a:extLst>
                <a:ext uri="{FF2B5EF4-FFF2-40B4-BE49-F238E27FC236}">
                  <a16:creationId xmlns:a16="http://schemas.microsoft.com/office/drawing/2014/main" id="{F9022F8D-3491-4C31-8AAE-794C66876041}"/>
                </a:ext>
              </a:extLst>
            </p:cNvPr>
            <p:cNvSpPr/>
            <p:nvPr/>
          </p:nvSpPr>
          <p:spPr>
            <a:xfrm>
              <a:off x="9390101" y="1502764"/>
              <a:ext cx="2410062" cy="55801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7" name="Google Shape;435;p3">
              <a:extLst>
                <a:ext uri="{FF2B5EF4-FFF2-40B4-BE49-F238E27FC236}">
                  <a16:creationId xmlns:a16="http://schemas.microsoft.com/office/drawing/2014/main" id="{B635DD50-8976-418C-8A04-40DF7145F0F4}"/>
                </a:ext>
              </a:extLst>
            </p:cNvPr>
            <p:cNvSpPr/>
            <p:nvPr/>
          </p:nvSpPr>
          <p:spPr>
            <a:xfrm>
              <a:off x="9099556" y="150276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B7B879A-A32C-45C3-B3DD-5EDBC95B1230}"/>
                  </a:ext>
                </a:extLst>
              </p:cNvPr>
              <p:cNvSpPr txBox="1"/>
              <p:nvPr/>
            </p:nvSpPr>
            <p:spPr>
              <a:xfrm>
                <a:off x="916300" y="6375223"/>
                <a:ext cx="4026351" cy="833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Cabrimath"/>
                    <a:ea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Cabrimath"/>
                    <a:ea typeface="Calibri" panose="020F0502020204030204" pitchFamily="34" charset="0"/>
                  </a:rPr>
                  <a:t>;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</m:e>
                    </m:rad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Cabrimath"/>
                    <a:ea typeface="Calibri" panose="020F0502020204030204" pitchFamily="34" charset="0"/>
                  </a:rPr>
                  <a:t> .</a:t>
                </a:r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B7B879A-A32C-45C3-B3DD-5EDBC95B1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300" y="6375223"/>
                <a:ext cx="4026351" cy="833113"/>
              </a:xfrm>
              <a:prstGeom prst="rect">
                <a:avLst/>
              </a:prstGeom>
              <a:blipFill>
                <a:blip r:embed="rId6"/>
                <a:stretch>
                  <a:fillRect t="-7353" b="-3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BC18C394-A22E-46EF-84B1-E562343EFC1D}"/>
                  </a:ext>
                </a:extLst>
              </p:cNvPr>
              <p:cNvSpPr txBox="1"/>
              <p:nvPr/>
            </p:nvSpPr>
            <p:spPr>
              <a:xfrm>
                <a:off x="6303774" y="6494356"/>
                <a:ext cx="444341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; 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; 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BC18C394-A22E-46EF-84B1-E562343EF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3774" y="6494356"/>
                <a:ext cx="4443419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4B02AA79-7A41-4416-978E-B5CCFC5D0A6B}"/>
                  </a:ext>
                </a:extLst>
              </p:cNvPr>
              <p:cNvSpPr txBox="1"/>
              <p:nvPr/>
            </p:nvSpPr>
            <p:spPr>
              <a:xfrm>
                <a:off x="12345473" y="6422022"/>
                <a:ext cx="4130432" cy="8628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; 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; 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  <m:r>
                            <a:rPr lang="en-US" sz="44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</m:e>
                      </m:rad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4B02AA79-7A41-4416-978E-B5CCFC5D0A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45473" y="6422022"/>
                <a:ext cx="4130432" cy="8628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BCF4B34A-56CE-499E-A09F-4FD385AABCA4}"/>
                  </a:ext>
                </a:extLst>
              </p:cNvPr>
              <p:cNvSpPr txBox="1"/>
              <p:nvPr/>
            </p:nvSpPr>
            <p:spPr>
              <a:xfrm>
                <a:off x="18086699" y="6345183"/>
                <a:ext cx="6513616" cy="10651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; 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; 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𝟑</m:t>
                          </m:r>
                        </m:e>
                      </m:rad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BCF4B34A-56CE-499E-A09F-4FD385AABC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6699" y="6345183"/>
                <a:ext cx="6513616" cy="10651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Google Shape;436;p3">
            <a:extLst>
              <a:ext uri="{FF2B5EF4-FFF2-40B4-BE49-F238E27FC236}">
                <a16:creationId xmlns:a16="http://schemas.microsoft.com/office/drawing/2014/main" id="{D216566A-6A4D-4E03-B2FB-5F7C3D297045}"/>
              </a:ext>
            </a:extLst>
          </p:cNvPr>
          <p:cNvSpPr/>
          <p:nvPr/>
        </p:nvSpPr>
        <p:spPr>
          <a:xfrm>
            <a:off x="3549" y="6308269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33" name="Group 47">
            <a:extLst>
              <a:ext uri="{FF2B5EF4-FFF2-40B4-BE49-F238E27FC236}">
                <a16:creationId xmlns:a16="http://schemas.microsoft.com/office/drawing/2014/main" id="{9CA18ABD-B804-4C7D-AA7F-F9354EC7CB5E}"/>
              </a:ext>
            </a:extLst>
          </p:cNvPr>
          <p:cNvGrpSpPr/>
          <p:nvPr/>
        </p:nvGrpSpPr>
        <p:grpSpPr>
          <a:xfrm>
            <a:off x="7178951" y="2354311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4" name="Freeform 71">
              <a:extLst>
                <a:ext uri="{FF2B5EF4-FFF2-40B4-BE49-F238E27FC236}">
                  <a16:creationId xmlns:a16="http://schemas.microsoft.com/office/drawing/2014/main" id="{0336A253-85CD-4B98-BC7C-4E4337E1DE3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5" name="Group 30">
              <a:extLst>
                <a:ext uri="{FF2B5EF4-FFF2-40B4-BE49-F238E27FC236}">
                  <a16:creationId xmlns:a16="http://schemas.microsoft.com/office/drawing/2014/main" id="{AAA2FB86-0AC5-42EF-BB71-357483930EC4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37" name="Freeform 71">
                <a:extLst>
                  <a:ext uri="{FF2B5EF4-FFF2-40B4-BE49-F238E27FC236}">
                    <a16:creationId xmlns:a16="http://schemas.microsoft.com/office/drawing/2014/main" id="{A7E55F22-A926-4926-8671-A0D015302D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Oval 72">
                <a:extLst>
                  <a:ext uri="{FF2B5EF4-FFF2-40B4-BE49-F238E27FC236}">
                    <a16:creationId xmlns:a16="http://schemas.microsoft.com/office/drawing/2014/main" id="{A2539743-F618-4F4B-99F2-F1F954EB32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3">
                <a:extLst>
                  <a:ext uri="{FF2B5EF4-FFF2-40B4-BE49-F238E27FC236}">
                    <a16:creationId xmlns:a16="http://schemas.microsoft.com/office/drawing/2014/main" id="{355E30E6-2E31-49DA-94A5-2711E04E7E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74">
                <a:extLst>
                  <a:ext uri="{FF2B5EF4-FFF2-40B4-BE49-F238E27FC236}">
                    <a16:creationId xmlns:a16="http://schemas.microsoft.com/office/drawing/2014/main" id="{887572E5-609A-410D-9514-75E1CC6913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5">
                <a:extLst>
                  <a:ext uri="{FF2B5EF4-FFF2-40B4-BE49-F238E27FC236}">
                    <a16:creationId xmlns:a16="http://schemas.microsoft.com/office/drawing/2014/main" id="{3CFBA73F-6800-46E3-805F-893DCFC65B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6">
                <a:extLst>
                  <a:ext uri="{FF2B5EF4-FFF2-40B4-BE49-F238E27FC236}">
                    <a16:creationId xmlns:a16="http://schemas.microsoft.com/office/drawing/2014/main" id="{B540E2B7-D591-4FDD-9746-5B141DF027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7">
                <a:extLst>
                  <a:ext uri="{FF2B5EF4-FFF2-40B4-BE49-F238E27FC236}">
                    <a16:creationId xmlns:a16="http://schemas.microsoft.com/office/drawing/2014/main" id="{C932BBB7-E110-49CC-B71E-22372B0DD6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8">
                <a:extLst>
                  <a:ext uri="{FF2B5EF4-FFF2-40B4-BE49-F238E27FC236}">
                    <a16:creationId xmlns:a16="http://schemas.microsoft.com/office/drawing/2014/main" id="{05C22D02-7CFC-49E7-BFA8-B92120B23F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9">
                <a:extLst>
                  <a:ext uri="{FF2B5EF4-FFF2-40B4-BE49-F238E27FC236}">
                    <a16:creationId xmlns:a16="http://schemas.microsoft.com/office/drawing/2014/main" id="{6BACB026-E26C-4B19-BECE-3E93906C38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80">
                <a:extLst>
                  <a:ext uri="{FF2B5EF4-FFF2-40B4-BE49-F238E27FC236}">
                    <a16:creationId xmlns:a16="http://schemas.microsoft.com/office/drawing/2014/main" id="{D1D3F56C-BDAA-4511-BFB7-671D07B2DE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81">
                <a:extLst>
                  <a:ext uri="{FF2B5EF4-FFF2-40B4-BE49-F238E27FC236}">
                    <a16:creationId xmlns:a16="http://schemas.microsoft.com/office/drawing/2014/main" id="{0ABCBDA2-77B8-4919-A11F-4329D663E3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82">
                <a:extLst>
                  <a:ext uri="{FF2B5EF4-FFF2-40B4-BE49-F238E27FC236}">
                    <a16:creationId xmlns:a16="http://schemas.microsoft.com/office/drawing/2014/main" id="{375F40A1-0995-4D4B-9220-BCE7D1439F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43">
                <a:extLst>
                  <a:ext uri="{FF2B5EF4-FFF2-40B4-BE49-F238E27FC236}">
                    <a16:creationId xmlns:a16="http://schemas.microsoft.com/office/drawing/2014/main" id="{B5A700F3-3D07-4FB5-8284-98DBFC6A705D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94160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7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119516" y="2802451"/>
            <a:ext cx="24087472" cy="3271581"/>
            <a:chOff x="923003" y="3917552"/>
            <a:chExt cx="24090260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741053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20331"/>
                <a:ext cx="3503060" cy="868100"/>
                <a:chOff x="2028795" y="4382281"/>
                <a:chExt cx="3503060" cy="868100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71215" y="4382281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 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9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154291" y="7671716"/>
            <a:ext cx="24077005" cy="6045871"/>
            <a:chOff x="48567" y="4381500"/>
            <a:chExt cx="24079792" cy="6046571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7"/>
              <a:ext cx="23774398" cy="5430504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solidFill>
                <a:srgbClr val="BBD6EE"/>
              </a:solidFill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788902" y="3925978"/>
                <a:ext cx="23081785" cy="17379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Mức độ 2] </a:t>
                </a:r>
                <a:r>
                  <a:rPr lang="vi-VN" sz="4400" b="1" i="1" dirty="0">
                    <a:solidFill>
                      <a:srgbClr val="FF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ba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𝐜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đó biểu thức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giá trị là</a:t>
                </a:r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902" y="3925978"/>
                <a:ext cx="23081785" cy="1737912"/>
              </a:xfrm>
              <a:prstGeom prst="rect">
                <a:avLst/>
              </a:prstGeom>
              <a:blipFill>
                <a:blip r:embed="rId4"/>
                <a:stretch>
                  <a:fillRect l="-1056" t="-1053" b="-15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-215224" y="8800434"/>
                <a:ext cx="13488138" cy="54836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</m:acc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*)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*)</a:t>
                </a:r>
                <a14:m>
                  <m:oMath xmlns:m="http://schemas.openxmlformats.org/officeDocument/2006/math"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fr-FR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1)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 tự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*)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14:m>
                  <m:oMath xmlns:m="http://schemas.openxmlformats.org/officeDocument/2006/math"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2)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2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3)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5224" y="8800434"/>
                <a:ext cx="13488138" cy="5483681"/>
              </a:xfrm>
              <a:prstGeom prst="rect">
                <a:avLst/>
              </a:prstGeom>
              <a:blipFill>
                <a:blip r:embed="rId9"/>
                <a:stretch>
                  <a:fillRect t="-445" r="-3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8E5616B-3F71-4410-9BDB-EBE40E5BD52A}"/>
                  </a:ext>
                </a:extLst>
              </p:cNvPr>
              <p:cNvSpPr txBox="1"/>
              <p:nvPr/>
            </p:nvSpPr>
            <p:spPr>
              <a:xfrm>
                <a:off x="13117121" y="7781214"/>
                <a:ext cx="11393297" cy="53056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khác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*)</a:t>
                </a:r>
                <a14:m>
                  <m:oMath xmlns:m="http://schemas.openxmlformats.org/officeDocument/2006/math"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(4)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3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4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4+5+20=29.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8E5616B-3F71-4410-9BDB-EBE40E5BD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7121" y="7781214"/>
                <a:ext cx="11393297" cy="5305620"/>
              </a:xfrm>
              <a:prstGeom prst="rect">
                <a:avLst/>
              </a:prstGeom>
              <a:blipFill>
                <a:blip r:embed="rId10"/>
                <a:stretch>
                  <a:fillRect r="-54" b="-43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oogle Shape;427;p3">
            <a:extLst>
              <a:ext uri="{FF2B5EF4-FFF2-40B4-BE49-F238E27FC236}">
                <a16:creationId xmlns:a16="http://schemas.microsoft.com/office/drawing/2014/main" id="{D2516C37-AB21-4CE3-B924-51531D4E0E76}"/>
              </a:ext>
            </a:extLst>
          </p:cNvPr>
          <p:cNvGrpSpPr/>
          <p:nvPr/>
        </p:nvGrpSpPr>
        <p:grpSpPr>
          <a:xfrm>
            <a:off x="0" y="6330589"/>
            <a:ext cx="23658770" cy="1237726"/>
            <a:chOff x="462720" y="1465836"/>
            <a:chExt cx="11337443" cy="618935"/>
          </a:xfrm>
        </p:grpSpPr>
        <p:sp>
          <p:nvSpPr>
            <p:cNvPr id="41" name="Google Shape;428;p3">
              <a:extLst>
                <a:ext uri="{FF2B5EF4-FFF2-40B4-BE49-F238E27FC236}">
                  <a16:creationId xmlns:a16="http://schemas.microsoft.com/office/drawing/2014/main" id="{87602B54-8625-4C96-9364-6A00802E724B}"/>
                </a:ext>
              </a:extLst>
            </p:cNvPr>
            <p:cNvSpPr/>
            <p:nvPr/>
          </p:nvSpPr>
          <p:spPr>
            <a:xfrm>
              <a:off x="3526845" y="146750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2" name="Google Shape;429;p3">
              <a:extLst>
                <a:ext uri="{FF2B5EF4-FFF2-40B4-BE49-F238E27FC236}">
                  <a16:creationId xmlns:a16="http://schemas.microsoft.com/office/drawing/2014/main" id="{11137F7B-43D5-4ED5-A9E3-3089C285FDEB}"/>
                </a:ext>
              </a:extLst>
            </p:cNvPr>
            <p:cNvSpPr/>
            <p:nvPr/>
          </p:nvSpPr>
          <p:spPr>
            <a:xfrm>
              <a:off x="3236300" y="152675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" name="Google Shape;430;p3">
              <a:extLst>
                <a:ext uri="{FF2B5EF4-FFF2-40B4-BE49-F238E27FC236}">
                  <a16:creationId xmlns:a16="http://schemas.microsoft.com/office/drawing/2014/main" id="{846D1B4A-35D0-408C-B47E-45580849694E}"/>
                </a:ext>
              </a:extLst>
            </p:cNvPr>
            <p:cNvSpPr/>
            <p:nvPr/>
          </p:nvSpPr>
          <p:spPr>
            <a:xfrm>
              <a:off x="808994" y="1467503"/>
              <a:ext cx="2143977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4" name="Google Shape;431;p3">
              <a:extLst>
                <a:ext uri="{FF2B5EF4-FFF2-40B4-BE49-F238E27FC236}">
                  <a16:creationId xmlns:a16="http://schemas.microsoft.com/office/drawing/2014/main" id="{702A3489-3F1B-41D5-AFD2-901B697318CB}"/>
                </a:ext>
              </a:extLst>
            </p:cNvPr>
            <p:cNvSpPr/>
            <p:nvPr/>
          </p:nvSpPr>
          <p:spPr>
            <a:xfrm>
              <a:off x="462720" y="1514423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" name="Google Shape;432;p3">
              <a:extLst>
                <a:ext uri="{FF2B5EF4-FFF2-40B4-BE49-F238E27FC236}">
                  <a16:creationId xmlns:a16="http://schemas.microsoft.com/office/drawing/2014/main" id="{F085B4B2-7FBB-4913-8BD2-24BD0C85BDA4}"/>
                </a:ext>
              </a:extLst>
            </p:cNvPr>
            <p:cNvSpPr/>
            <p:nvPr/>
          </p:nvSpPr>
          <p:spPr>
            <a:xfrm>
              <a:off x="6321364" y="1465836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33;p3">
              <a:extLst>
                <a:ext uri="{FF2B5EF4-FFF2-40B4-BE49-F238E27FC236}">
                  <a16:creationId xmlns:a16="http://schemas.microsoft.com/office/drawing/2014/main" id="{8AB7C237-A661-44B9-88B9-12790A33C63D}"/>
                </a:ext>
              </a:extLst>
            </p:cNvPr>
            <p:cNvSpPr/>
            <p:nvPr/>
          </p:nvSpPr>
          <p:spPr>
            <a:xfrm>
              <a:off x="6030819" y="152509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4;p3">
              <a:extLst>
                <a:ext uri="{FF2B5EF4-FFF2-40B4-BE49-F238E27FC236}">
                  <a16:creationId xmlns:a16="http://schemas.microsoft.com/office/drawing/2014/main" id="{0CAB6398-FC83-4464-8CD3-BC87942A0DC1}"/>
                </a:ext>
              </a:extLst>
            </p:cNvPr>
            <p:cNvSpPr/>
            <p:nvPr/>
          </p:nvSpPr>
          <p:spPr>
            <a:xfrm>
              <a:off x="9390101" y="1465836"/>
              <a:ext cx="2410062" cy="59494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5;p3">
              <a:extLst>
                <a:ext uri="{FF2B5EF4-FFF2-40B4-BE49-F238E27FC236}">
                  <a16:creationId xmlns:a16="http://schemas.microsoft.com/office/drawing/2014/main" id="{A576F32D-72BD-4412-839C-EC827FE027B4}"/>
                </a:ext>
              </a:extLst>
            </p:cNvPr>
            <p:cNvSpPr/>
            <p:nvPr/>
          </p:nvSpPr>
          <p:spPr>
            <a:xfrm>
              <a:off x="9099556" y="150276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5A980B66-CBC0-43A0-BDB0-AC3A1CD7B2AB}"/>
                  </a:ext>
                </a:extLst>
              </p:cNvPr>
              <p:cNvSpPr txBox="1"/>
              <p:nvPr/>
            </p:nvSpPr>
            <p:spPr>
              <a:xfrm>
                <a:off x="958291" y="6452663"/>
                <a:ext cx="402635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𝟗</m:t>
                      </m:r>
                    </m:oMath>
                  </m:oMathPara>
                </a14:m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5A980B66-CBC0-43A0-BDB0-AC3A1CD7B2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291" y="6452663"/>
                <a:ext cx="4026351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Google Shape;436;p3">
            <a:extLst>
              <a:ext uri="{FF2B5EF4-FFF2-40B4-BE49-F238E27FC236}">
                <a16:creationId xmlns:a16="http://schemas.microsoft.com/office/drawing/2014/main" id="{B7676713-9B2C-4E43-8360-9886667CEAE3}"/>
              </a:ext>
            </a:extLst>
          </p:cNvPr>
          <p:cNvSpPr/>
          <p:nvPr/>
        </p:nvSpPr>
        <p:spPr>
          <a:xfrm>
            <a:off x="39423" y="6481965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B8CB2098-43AC-452C-AFBD-F8C8E47AC1A6}"/>
                  </a:ext>
                </a:extLst>
              </p:cNvPr>
              <p:cNvSpPr txBox="1"/>
              <p:nvPr/>
            </p:nvSpPr>
            <p:spPr>
              <a:xfrm>
                <a:off x="6560951" y="6593180"/>
                <a:ext cx="444341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𝟑𝟑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B8CB2098-43AC-452C-AFBD-F8C8E47AC1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0951" y="6593180"/>
                <a:ext cx="4443419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AB18155-C0FF-4D50-B82F-A5495BF2C179}"/>
                  </a:ext>
                </a:extLst>
              </p:cNvPr>
              <p:cNvSpPr txBox="1"/>
              <p:nvPr/>
            </p:nvSpPr>
            <p:spPr>
              <a:xfrm>
                <a:off x="12442975" y="6527522"/>
                <a:ext cx="413043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𝟖</m:t>
                      </m:r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𝟓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AB18155-C0FF-4D50-B82F-A5495BF2C1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42975" y="6527522"/>
                <a:ext cx="4130432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974E3592-040E-4D27-BA28-C85613B7DF7E}"/>
                  </a:ext>
                </a:extLst>
              </p:cNvPr>
              <p:cNvSpPr txBox="1"/>
              <p:nvPr/>
            </p:nvSpPr>
            <p:spPr>
              <a:xfrm>
                <a:off x="18168360" y="6519314"/>
                <a:ext cx="6513616" cy="9736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𝟖</m:t>
                      </m:r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𝟓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974E3592-040E-4D27-BA28-C85613B7D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68360" y="6519314"/>
                <a:ext cx="6513616" cy="97360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198F04F-B986-4841-9D48-AA773D1C0AC2}"/>
              </a:ext>
            </a:extLst>
          </p:cNvPr>
          <p:cNvCxnSpPr/>
          <p:nvPr/>
        </p:nvCxnSpPr>
        <p:spPr>
          <a:xfrm>
            <a:off x="13117121" y="8316183"/>
            <a:ext cx="0" cy="5401405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pSp>
        <p:nvGrpSpPr>
          <p:cNvPr id="35" name="Group 47">
            <a:extLst>
              <a:ext uri="{FF2B5EF4-FFF2-40B4-BE49-F238E27FC236}">
                <a16:creationId xmlns:a16="http://schemas.microsoft.com/office/drawing/2014/main" id="{8BC0BAD5-F0C8-4B9C-8047-A47B98F948E2}"/>
              </a:ext>
            </a:extLst>
          </p:cNvPr>
          <p:cNvGrpSpPr/>
          <p:nvPr/>
        </p:nvGrpSpPr>
        <p:grpSpPr>
          <a:xfrm>
            <a:off x="7178951" y="2354311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7" name="Freeform 71">
              <a:extLst>
                <a:ext uri="{FF2B5EF4-FFF2-40B4-BE49-F238E27FC236}">
                  <a16:creationId xmlns:a16="http://schemas.microsoft.com/office/drawing/2014/main" id="{5A41653A-5012-43C2-A865-6E77234CADB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4" name="Group 30">
              <a:extLst>
                <a:ext uri="{FF2B5EF4-FFF2-40B4-BE49-F238E27FC236}">
                  <a16:creationId xmlns:a16="http://schemas.microsoft.com/office/drawing/2014/main" id="{367F10A8-3697-433C-A5C2-90F872720EA1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55" name="Freeform 71">
                <a:extLst>
                  <a:ext uri="{FF2B5EF4-FFF2-40B4-BE49-F238E27FC236}">
                    <a16:creationId xmlns:a16="http://schemas.microsoft.com/office/drawing/2014/main" id="{0D06B223-B8FD-446D-B2EF-B07FFBAE30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Oval 72">
                <a:extLst>
                  <a:ext uri="{FF2B5EF4-FFF2-40B4-BE49-F238E27FC236}">
                    <a16:creationId xmlns:a16="http://schemas.microsoft.com/office/drawing/2014/main" id="{68E81F84-A603-453E-866E-1E63D6C722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3">
                <a:extLst>
                  <a:ext uri="{FF2B5EF4-FFF2-40B4-BE49-F238E27FC236}">
                    <a16:creationId xmlns:a16="http://schemas.microsoft.com/office/drawing/2014/main" id="{5E68BE1A-B196-4992-8D1A-6177E263AE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4">
                <a:extLst>
                  <a:ext uri="{FF2B5EF4-FFF2-40B4-BE49-F238E27FC236}">
                    <a16:creationId xmlns:a16="http://schemas.microsoft.com/office/drawing/2014/main" id="{29D117B8-6DDB-455E-8FAA-54616EEE73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5">
                <a:extLst>
                  <a:ext uri="{FF2B5EF4-FFF2-40B4-BE49-F238E27FC236}">
                    <a16:creationId xmlns:a16="http://schemas.microsoft.com/office/drawing/2014/main" id="{E39F3601-027D-4557-AFBD-30F080CBC1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6">
                <a:extLst>
                  <a:ext uri="{FF2B5EF4-FFF2-40B4-BE49-F238E27FC236}">
                    <a16:creationId xmlns:a16="http://schemas.microsoft.com/office/drawing/2014/main" id="{2D19BA42-BCCB-4DC1-9B77-BAB8E5DAB4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7">
                <a:extLst>
                  <a:ext uri="{FF2B5EF4-FFF2-40B4-BE49-F238E27FC236}">
                    <a16:creationId xmlns:a16="http://schemas.microsoft.com/office/drawing/2014/main" id="{29FB04D5-AA33-4F77-AFC9-03F52B3829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8">
                <a:extLst>
                  <a:ext uri="{FF2B5EF4-FFF2-40B4-BE49-F238E27FC236}">
                    <a16:creationId xmlns:a16="http://schemas.microsoft.com/office/drawing/2014/main" id="{F54F282E-0BDC-4965-BD42-EC76E52C0E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9">
                <a:extLst>
                  <a:ext uri="{FF2B5EF4-FFF2-40B4-BE49-F238E27FC236}">
                    <a16:creationId xmlns:a16="http://schemas.microsoft.com/office/drawing/2014/main" id="{E622B97D-D1CF-4BD2-B450-F0391D3BDB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80">
                <a:extLst>
                  <a:ext uri="{FF2B5EF4-FFF2-40B4-BE49-F238E27FC236}">
                    <a16:creationId xmlns:a16="http://schemas.microsoft.com/office/drawing/2014/main" id="{58A29A88-089A-48D9-A711-F88D031BF7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81">
                <a:extLst>
                  <a:ext uri="{FF2B5EF4-FFF2-40B4-BE49-F238E27FC236}">
                    <a16:creationId xmlns:a16="http://schemas.microsoft.com/office/drawing/2014/main" id="{3B525921-04C2-4F3E-AB73-8AE13AF237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82">
                <a:extLst>
                  <a:ext uri="{FF2B5EF4-FFF2-40B4-BE49-F238E27FC236}">
                    <a16:creationId xmlns:a16="http://schemas.microsoft.com/office/drawing/2014/main" id="{DE8DB89F-F0E6-467A-83AF-0B3C49A707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TextBox 43">
                <a:extLst>
                  <a:ext uri="{FF2B5EF4-FFF2-40B4-BE49-F238E27FC236}">
                    <a16:creationId xmlns:a16="http://schemas.microsoft.com/office/drawing/2014/main" id="{2F42E1B3-F282-47FD-8FA7-62786BFAEF77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18627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71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Rounded Rectangle 61">
            <a:extLst>
              <a:ext uri="{FF2B5EF4-FFF2-40B4-BE49-F238E27FC236}">
                <a16:creationId xmlns:a16="http://schemas.microsoft.com/office/drawing/2014/main" id="{4558DBF1-D861-455C-B3DF-06FA0AF6A5CF}"/>
              </a:ext>
            </a:extLst>
          </p:cNvPr>
          <p:cNvSpPr/>
          <p:nvPr/>
        </p:nvSpPr>
        <p:spPr>
          <a:xfrm>
            <a:off x="1591273" y="7650882"/>
            <a:ext cx="21708209" cy="4987896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grpSp>
        <p:nvGrpSpPr>
          <p:cNvPr id="2" name="Group 4"/>
          <p:cNvGrpSpPr/>
          <p:nvPr/>
        </p:nvGrpSpPr>
        <p:grpSpPr>
          <a:xfrm>
            <a:off x="527498" y="2006364"/>
            <a:ext cx="18669856" cy="830997"/>
            <a:chOff x="699603" y="1892299"/>
            <a:chExt cx="18671072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99753" y="1913151"/>
              <a:ext cx="460412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TÍCH VÔ H</a:t>
              </a:r>
              <a:r>
                <a:rPr lang="vi-VN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NG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4267F594-8483-43A0-AF13-8D96C1664650}"/>
              </a:ext>
            </a:extLst>
          </p:cNvPr>
          <p:cNvGrpSpPr/>
          <p:nvPr/>
        </p:nvGrpSpPr>
        <p:grpSpPr>
          <a:xfrm>
            <a:off x="1401596" y="3015887"/>
            <a:ext cx="21897886" cy="3642871"/>
            <a:chOff x="1388004" y="3073913"/>
            <a:chExt cx="21897886" cy="3642871"/>
          </a:xfrm>
        </p:grpSpPr>
        <p:grpSp>
          <p:nvGrpSpPr>
            <p:cNvPr id="61" name="Group 144">
              <a:extLst>
                <a:ext uri="{FF2B5EF4-FFF2-40B4-BE49-F238E27FC236}">
                  <a16:creationId xmlns:a16="http://schemas.microsoft.com/office/drawing/2014/main" id="{C391AEBB-0E62-44A0-AB4B-0C4F2EB32FBD}"/>
                </a:ext>
              </a:extLst>
            </p:cNvPr>
            <p:cNvGrpSpPr/>
            <p:nvPr/>
          </p:nvGrpSpPr>
          <p:grpSpPr>
            <a:xfrm>
              <a:off x="1388004" y="3258394"/>
              <a:ext cx="21897886" cy="3458390"/>
              <a:chOff x="1076414" y="3149282"/>
              <a:chExt cx="21897886" cy="4061421"/>
            </a:xfrm>
          </p:grpSpPr>
          <p:sp>
            <p:nvSpPr>
              <p:cNvPr id="63" name="Rounded Rectangle 37">
                <a:extLst>
                  <a:ext uri="{FF2B5EF4-FFF2-40B4-BE49-F238E27FC236}">
                    <a16:creationId xmlns:a16="http://schemas.microsoft.com/office/drawing/2014/main" id="{166FB816-43E9-498C-B7AF-8FFCB60EA543}"/>
                  </a:ext>
                </a:extLst>
              </p:cNvPr>
              <p:cNvSpPr/>
              <p:nvPr/>
            </p:nvSpPr>
            <p:spPr>
              <a:xfrm>
                <a:off x="1312551" y="3491345"/>
                <a:ext cx="21661749" cy="3719358"/>
              </a:xfrm>
              <a:prstGeom prst="roundRect">
                <a:avLst>
                  <a:gd name="adj" fmla="val 4779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4" name="Group 65">
                <a:extLst>
                  <a:ext uri="{FF2B5EF4-FFF2-40B4-BE49-F238E27FC236}">
                    <a16:creationId xmlns:a16="http://schemas.microsoft.com/office/drawing/2014/main" id="{B7496478-94B4-4D06-A2AB-AE7DE888B947}"/>
                  </a:ext>
                </a:extLst>
              </p:cNvPr>
              <p:cNvGrpSpPr/>
              <p:nvPr/>
            </p:nvGrpSpPr>
            <p:grpSpPr>
              <a:xfrm>
                <a:off x="1076414" y="3149282"/>
                <a:ext cx="9244923" cy="781943"/>
                <a:chOff x="166396" y="8755081"/>
                <a:chExt cx="9244923" cy="781943"/>
              </a:xfrm>
            </p:grpSpPr>
            <p:sp>
              <p:nvSpPr>
                <p:cNvPr id="67" name="Freeform 20">
                  <a:extLst>
                    <a:ext uri="{FF2B5EF4-FFF2-40B4-BE49-F238E27FC236}">
                      <a16:creationId xmlns:a16="http://schemas.microsoft.com/office/drawing/2014/main" id="{7841A784-0F6C-4971-A235-DF8C1CFFC0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523" y="8755081"/>
                  <a:ext cx="9026796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68" name="Group 67">
                  <a:extLst>
                    <a:ext uri="{FF2B5EF4-FFF2-40B4-BE49-F238E27FC236}">
                      <a16:creationId xmlns:a16="http://schemas.microsoft.com/office/drawing/2014/main" id="{78CF84B7-7948-48A5-A2DB-029BA83E9F82}"/>
                    </a:ext>
                  </a:extLst>
                </p:cNvPr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71" name="Freeform 45">
                    <a:extLst>
                      <a:ext uri="{FF2B5EF4-FFF2-40B4-BE49-F238E27FC236}">
                        <a16:creationId xmlns:a16="http://schemas.microsoft.com/office/drawing/2014/main" id="{F6011F7C-C760-4E72-856C-BFF5ADBF086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2" name="Freeform 46">
                    <a:extLst>
                      <a:ext uri="{FF2B5EF4-FFF2-40B4-BE49-F238E27FC236}">
                        <a16:creationId xmlns:a16="http://schemas.microsoft.com/office/drawing/2014/main" id="{1DF9DFE4-118C-45AA-AF00-3C4776A5900C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Freeform 47">
                    <a:extLst>
                      <a:ext uri="{FF2B5EF4-FFF2-40B4-BE49-F238E27FC236}">
                        <a16:creationId xmlns:a16="http://schemas.microsoft.com/office/drawing/2014/main" id="{BF125CCF-B671-4112-8CB9-C88EA7FBF8E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4" name="Freeform 48">
                    <a:extLst>
                      <a:ext uri="{FF2B5EF4-FFF2-40B4-BE49-F238E27FC236}">
                        <a16:creationId xmlns:a16="http://schemas.microsoft.com/office/drawing/2014/main" id="{0C741E44-AFB2-4F6C-911E-46612DAEE94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5" name="Freeform 49">
                    <a:extLst>
                      <a:ext uri="{FF2B5EF4-FFF2-40B4-BE49-F238E27FC236}">
                        <a16:creationId xmlns:a16="http://schemas.microsoft.com/office/drawing/2014/main" id="{DA497C0C-1CBD-4C07-A52C-DEE0E8F11CD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6" name="Freeform 50">
                    <a:extLst>
                      <a:ext uri="{FF2B5EF4-FFF2-40B4-BE49-F238E27FC236}">
                        <a16:creationId xmlns:a16="http://schemas.microsoft.com/office/drawing/2014/main" id="{A5FF8E07-12C9-49FA-B024-1FAAAE24F6F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7" name="Freeform 51">
                    <a:extLst>
                      <a:ext uri="{FF2B5EF4-FFF2-40B4-BE49-F238E27FC236}">
                        <a16:creationId xmlns:a16="http://schemas.microsoft.com/office/drawing/2014/main" id="{9C6ABBFB-1BF2-4159-9C4B-43654CEFED8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8" name="Freeform 52">
                    <a:extLst>
                      <a:ext uri="{FF2B5EF4-FFF2-40B4-BE49-F238E27FC236}">
                        <a16:creationId xmlns:a16="http://schemas.microsoft.com/office/drawing/2014/main" id="{EB7B2F0E-7C8D-4087-8A1D-9D7AF32DDCC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9" name="Rectangle 53">
                    <a:extLst>
                      <a:ext uri="{FF2B5EF4-FFF2-40B4-BE49-F238E27FC236}">
                        <a16:creationId xmlns:a16="http://schemas.microsoft.com/office/drawing/2014/main" id="{115A69DF-5E8A-4AA0-AE7D-54D93CEBAD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0" name="Rectangle 54">
                    <a:extLst>
                      <a:ext uri="{FF2B5EF4-FFF2-40B4-BE49-F238E27FC236}">
                        <a16:creationId xmlns:a16="http://schemas.microsoft.com/office/drawing/2014/main" id="{C88A2E7D-DCE6-4362-B95D-E06CE9D08CF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1" name="Freeform 55">
                    <a:extLst>
                      <a:ext uri="{FF2B5EF4-FFF2-40B4-BE49-F238E27FC236}">
                        <a16:creationId xmlns:a16="http://schemas.microsoft.com/office/drawing/2014/main" id="{64B0C0D3-23F6-4057-9946-56CE1760D07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82" name="Freeform 56">
                    <a:extLst>
                      <a:ext uri="{FF2B5EF4-FFF2-40B4-BE49-F238E27FC236}">
                        <a16:creationId xmlns:a16="http://schemas.microsoft.com/office/drawing/2014/main" id="{4A7B400C-0AA3-49E8-9689-DC0B7B130E3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</p:grpSp>
        </p:grp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914CAD96-04E2-4D86-9E9E-B9DD01DBBA04}"/>
                </a:ext>
              </a:extLst>
            </p:cNvPr>
            <p:cNvSpPr txBox="1"/>
            <p:nvPr/>
          </p:nvSpPr>
          <p:spPr>
            <a:xfrm>
              <a:off x="1450723" y="3073913"/>
              <a:ext cx="9119484" cy="8737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629920" algn="just">
                <a:lnSpc>
                  <a:spcPct val="115000"/>
                </a:lnSpc>
                <a:spcAft>
                  <a:spcPts val="0"/>
                </a:spcAft>
              </a:pPr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Biểu thức tọa độ tích vô hướng:</a:t>
              </a:r>
              <a:endParaRPr lang="en-US" sz="4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041C42DF-3591-41B5-90EE-49554696DE6D}"/>
                  </a:ext>
                </a:extLst>
              </p:cNvPr>
              <p:cNvSpPr/>
              <p:nvPr/>
            </p:nvSpPr>
            <p:spPr>
              <a:xfrm>
                <a:off x="1401596" y="4034803"/>
                <a:ext cx="22199649" cy="2174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𝐎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𝐢</m:t>
                            </m:r>
                          </m:e>
                        </m:acc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𝐣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𝐛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    </m:t>
                    </m:r>
                    <m:borderBox>
                      <m:borderBox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borderBox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𝐚</m:t>
                            </m:r>
                          </m:e>
                        </m:acc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𝐛</m:t>
                            </m:r>
                          </m:e>
                        </m:acc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b>
                        </m:sSub>
                      </m:e>
                    </m:borderBox>
                  </m:oMath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041C42DF-3591-41B5-90EE-49554696DE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1596" y="4034803"/>
                <a:ext cx="22199649" cy="2174378"/>
              </a:xfrm>
              <a:prstGeom prst="rect">
                <a:avLst/>
              </a:prstGeom>
              <a:blipFill>
                <a:blip r:embed="rId2"/>
                <a:stretch>
                  <a:fillRect t="-840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0627C16A-C00C-4CA1-81EF-4D46B219F224}"/>
                  </a:ext>
                </a:extLst>
              </p:cNvPr>
              <p:cNvSpPr/>
              <p:nvPr/>
            </p:nvSpPr>
            <p:spPr>
              <a:xfrm>
                <a:off x="3282038" y="8376890"/>
                <a:ext cx="17983764" cy="320934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200000"/>
                  </a:lnSpc>
                  <a:spcBef>
                    <a:spcPts val="15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orderBox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b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borderBox>
                  </m:oMath>
                </a14:m>
                <a:endPara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0627C16A-C00C-4CA1-81EF-4D46B219F2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2038" y="8376890"/>
                <a:ext cx="17983764" cy="3209340"/>
              </a:xfrm>
              <a:prstGeom prst="rect">
                <a:avLst/>
              </a:prstGeom>
              <a:blipFill>
                <a:blip r:embed="rId3"/>
                <a:stretch>
                  <a:fillRect l="-1356" r="-2271" b="-284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420637C0-079D-478A-8B6B-2741CEE636BE}"/>
              </a:ext>
            </a:extLst>
          </p:cNvPr>
          <p:cNvGrpSpPr/>
          <p:nvPr/>
        </p:nvGrpSpPr>
        <p:grpSpPr>
          <a:xfrm>
            <a:off x="1589387" y="7469189"/>
            <a:ext cx="7023633" cy="940513"/>
            <a:chOff x="2067302" y="5922690"/>
            <a:chExt cx="4230085" cy="940513"/>
          </a:xfrm>
        </p:grpSpPr>
        <p:sp>
          <p:nvSpPr>
            <p:cNvPr id="57" name="Freeform 20">
              <a:extLst>
                <a:ext uri="{FF2B5EF4-FFF2-40B4-BE49-F238E27FC236}">
                  <a16:creationId xmlns:a16="http://schemas.microsoft.com/office/drawing/2014/main" id="{A532F86D-2B2D-49E4-B9BA-3CB77056F19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4CB401BE-BCF8-4005-83CB-CC15EDA047FB}"/>
                </a:ext>
              </a:extLst>
            </p:cNvPr>
            <p:cNvSpPr txBox="1"/>
            <p:nvPr/>
          </p:nvSpPr>
          <p:spPr>
            <a:xfrm>
              <a:off x="3006015" y="6002305"/>
              <a:ext cx="329137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9" name="Group 70">
              <a:extLst>
                <a:ext uri="{FF2B5EF4-FFF2-40B4-BE49-F238E27FC236}">
                  <a16:creationId xmlns:a16="http://schemas.microsoft.com/office/drawing/2014/main" id="{72379AB8-F2F8-4BC6-8E4E-27FCA7605274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60" name="Rectangle 11">
                <a:extLst>
                  <a:ext uri="{FF2B5EF4-FFF2-40B4-BE49-F238E27FC236}">
                    <a16:creationId xmlns:a16="http://schemas.microsoft.com/office/drawing/2014/main" id="{609157C9-33D8-42DF-89E8-44BF0FAA1220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Freeform 13">
                <a:extLst>
                  <a:ext uri="{FF2B5EF4-FFF2-40B4-BE49-F238E27FC236}">
                    <a16:creationId xmlns:a16="http://schemas.microsoft.com/office/drawing/2014/main" id="{E8314B59-34D8-4D96-90B1-10FDBB8FD56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14">
                <a:extLst>
                  <a:ext uri="{FF2B5EF4-FFF2-40B4-BE49-F238E27FC236}">
                    <a16:creationId xmlns:a16="http://schemas.microsoft.com/office/drawing/2014/main" id="{A9A56880-1727-4E83-A933-97416B49B4F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15">
                <a:extLst>
                  <a:ext uri="{FF2B5EF4-FFF2-40B4-BE49-F238E27FC236}">
                    <a16:creationId xmlns:a16="http://schemas.microsoft.com/office/drawing/2014/main" id="{C983FB98-66EA-4EEE-9810-5C86AC589CF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16">
                <a:extLst>
                  <a:ext uri="{FF2B5EF4-FFF2-40B4-BE49-F238E27FC236}">
                    <a16:creationId xmlns:a16="http://schemas.microsoft.com/office/drawing/2014/main" id="{CCF21C08-B86C-4C62-8D96-EFE1E0120D5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17">
                <a:extLst>
                  <a:ext uri="{FF2B5EF4-FFF2-40B4-BE49-F238E27FC236}">
                    <a16:creationId xmlns:a16="http://schemas.microsoft.com/office/drawing/2014/main" id="{BA24B1CD-919E-43A9-AC4B-1646E6A9C3A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18">
                <a:extLst>
                  <a:ext uri="{FF2B5EF4-FFF2-40B4-BE49-F238E27FC236}">
                    <a16:creationId xmlns:a16="http://schemas.microsoft.com/office/drawing/2014/main" id="{EF54EACE-1CCE-4B08-81CA-1D91EADBBC3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19">
                <a:extLst>
                  <a:ext uri="{FF2B5EF4-FFF2-40B4-BE49-F238E27FC236}">
                    <a16:creationId xmlns:a16="http://schemas.microsoft.com/office/drawing/2014/main" id="{E7F23302-3DB3-421C-A1E0-936394E341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20">
                <a:extLst>
                  <a:ext uri="{FF2B5EF4-FFF2-40B4-BE49-F238E27FC236}">
                    <a16:creationId xmlns:a16="http://schemas.microsoft.com/office/drawing/2014/main" id="{15C3C8B7-4EAA-4B0F-B418-04F079BC6F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1">
                <a:extLst>
                  <a:ext uri="{FF2B5EF4-FFF2-40B4-BE49-F238E27FC236}">
                    <a16:creationId xmlns:a16="http://schemas.microsoft.com/office/drawing/2014/main" id="{57279B11-D42F-43DE-A266-7C9AD578D13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2">
                <a:extLst>
                  <a:ext uri="{FF2B5EF4-FFF2-40B4-BE49-F238E27FC236}">
                    <a16:creationId xmlns:a16="http://schemas.microsoft.com/office/drawing/2014/main" id="{2F14283E-ACCE-4DC9-A85B-ED44431B2FB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3">
                <a:extLst>
                  <a:ext uri="{FF2B5EF4-FFF2-40B4-BE49-F238E27FC236}">
                    <a16:creationId xmlns:a16="http://schemas.microsoft.com/office/drawing/2014/main" id="{FCFFB798-C662-45A8-AC94-811AF8584EF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4">
                <a:extLst>
                  <a:ext uri="{FF2B5EF4-FFF2-40B4-BE49-F238E27FC236}">
                    <a16:creationId xmlns:a16="http://schemas.microsoft.com/office/drawing/2014/main" id="{1AB68BA4-4836-478F-97FC-AF7D9B5EEE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5">
                <a:extLst>
                  <a:ext uri="{FF2B5EF4-FFF2-40B4-BE49-F238E27FC236}">
                    <a16:creationId xmlns:a16="http://schemas.microsoft.com/office/drawing/2014/main" id="{DDB1B6A7-A133-4F0E-965C-AC975C4BD3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6">
                <a:extLst>
                  <a:ext uri="{FF2B5EF4-FFF2-40B4-BE49-F238E27FC236}">
                    <a16:creationId xmlns:a16="http://schemas.microsoft.com/office/drawing/2014/main" id="{11AB88CB-D5B4-4F70-938F-534DEE6FD1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7">
                <a:extLst>
                  <a:ext uri="{FF2B5EF4-FFF2-40B4-BE49-F238E27FC236}">
                    <a16:creationId xmlns:a16="http://schemas.microsoft.com/office/drawing/2014/main" id="{BEFBC333-2463-4648-9C70-A75BC3292E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28">
                <a:extLst>
                  <a:ext uri="{FF2B5EF4-FFF2-40B4-BE49-F238E27FC236}">
                    <a16:creationId xmlns:a16="http://schemas.microsoft.com/office/drawing/2014/main" id="{498938E6-0212-4A61-8F82-3C1144D7FA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29">
                <a:extLst>
                  <a:ext uri="{FF2B5EF4-FFF2-40B4-BE49-F238E27FC236}">
                    <a16:creationId xmlns:a16="http://schemas.microsoft.com/office/drawing/2014/main" id="{3C646BC6-FA10-476F-A1B6-B3824B085D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0">
                <a:extLst>
                  <a:ext uri="{FF2B5EF4-FFF2-40B4-BE49-F238E27FC236}">
                    <a16:creationId xmlns:a16="http://schemas.microsoft.com/office/drawing/2014/main" id="{3210C63A-3BFC-4A1C-967A-064AC670A6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1">
                <a:extLst>
                  <a:ext uri="{FF2B5EF4-FFF2-40B4-BE49-F238E27FC236}">
                    <a16:creationId xmlns:a16="http://schemas.microsoft.com/office/drawing/2014/main" id="{8BDAAB51-4161-4E0F-959A-967B9A4596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2">
                <a:extLst>
                  <a:ext uri="{FF2B5EF4-FFF2-40B4-BE49-F238E27FC236}">
                    <a16:creationId xmlns:a16="http://schemas.microsoft.com/office/drawing/2014/main" id="{DFADF972-419E-4E44-9191-B78BE06A198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Freeform 33">
                <a:extLst>
                  <a:ext uri="{FF2B5EF4-FFF2-40B4-BE49-F238E27FC236}">
                    <a16:creationId xmlns:a16="http://schemas.microsoft.com/office/drawing/2014/main" id="{D1AAACF3-6DDE-4106-81A5-967E8BD0C1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Freeform 34">
                <a:extLst>
                  <a:ext uri="{FF2B5EF4-FFF2-40B4-BE49-F238E27FC236}">
                    <a16:creationId xmlns:a16="http://schemas.microsoft.com/office/drawing/2014/main" id="{179EDE4A-23B5-47F2-B05D-EC78032728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Freeform 35">
                <a:extLst>
                  <a:ext uri="{FF2B5EF4-FFF2-40B4-BE49-F238E27FC236}">
                    <a16:creationId xmlns:a16="http://schemas.microsoft.com/office/drawing/2014/main" id="{AD39BA74-2F58-45D8-81DA-CC84384DEC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Freeform 36">
                <a:extLst>
                  <a:ext uri="{FF2B5EF4-FFF2-40B4-BE49-F238E27FC236}">
                    <a16:creationId xmlns:a16="http://schemas.microsoft.com/office/drawing/2014/main" id="{15EE9D2D-FBEB-4601-9A3D-8214147BF2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1560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" grpId="0" animBg="1"/>
      <p:bldP spid="84" grpId="0"/>
      <p:bldP spid="8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119516" y="2802451"/>
            <a:ext cx="23430952" cy="3271581"/>
            <a:chOff x="923003" y="3917552"/>
            <a:chExt cx="23433664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084457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37365"/>
                <a:ext cx="3503060" cy="851066"/>
                <a:chOff x="2028795" y="4399315"/>
                <a:chExt cx="3503060" cy="851066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755942" y="4399315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Câu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 10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154291" y="7671716"/>
            <a:ext cx="23396178" cy="5811814"/>
            <a:chOff x="48567" y="4381500"/>
            <a:chExt cx="23398886" cy="5812487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245648" y="4692436"/>
              <a:ext cx="23201805" cy="5501551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788902" y="3925978"/>
                <a:ext cx="23081785" cy="22170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Aft>
                    <a:spcPts val="1000"/>
                  </a:spcAft>
                </a:pPr>
                <a:r>
                  <a:rPr lang="vi-VN" sz="4400" b="1" i="1" dirty="0">
                    <a:solidFill>
                      <a:srgbClr val="FF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[Mức độ 3] </a:t>
                </a:r>
                <a:r>
                  <a:rPr lang="vi-VN" sz="4400" b="1" i="1" dirty="0">
                    <a:solidFill>
                      <a:srgbClr val="FF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vuông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𝐃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cạnh bằng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ai điểm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y đổi lần lượt ở trên cạnh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𝐃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𝐌</m:t>
                    </m:r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𝐱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𝐃𝐍</m:t>
                    </m:r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𝐲</m:t>
                        </m:r>
                        <m:r>
                          <a:rPr lang="vi-VN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≤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mối liên hệ giữa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𝐲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𝐌</m:t>
                    </m:r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𝐍</m:t>
                    </m:r>
                  </m:oMath>
                </a14:m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902" y="3925978"/>
                <a:ext cx="23081785" cy="2217017"/>
              </a:xfrm>
              <a:prstGeom prst="rect">
                <a:avLst/>
              </a:prstGeom>
              <a:blipFill>
                <a:blip r:embed="rId4"/>
                <a:stretch>
                  <a:fillRect t="-6319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/>
              <p:nvPr/>
            </p:nvSpPr>
            <p:spPr>
              <a:xfrm>
                <a:off x="5657750" y="6523732"/>
                <a:ext cx="4443419" cy="8490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rad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7750" y="6523732"/>
                <a:ext cx="4443419" cy="8490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172637" y="8311029"/>
                <a:ext cx="14883590" cy="35868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𝐂𝐌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𝐁𝐍</m:t>
                        </m:r>
                      </m:e>
                    </m:acc>
                    <m:r>
                      <a:rPr lang="fr-FR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𝐌</m:t>
                            </m:r>
                          </m:e>
                        </m:acc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𝐂</m:t>
                            </m:r>
                          </m:e>
                        </m:acc>
                      </m:e>
                    </m:d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𝐍</m:t>
                            </m:r>
                          </m:e>
                        </m:acc>
                        <m:r>
                          <a:rPr lang="fr-FR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𝐁</m:t>
                            </m:r>
                          </m:e>
                        </m:acc>
                      </m:e>
                    </m:d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710690" indent="90043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𝐌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𝐍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𝐌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𝐁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𝐂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𝐍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𝐂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𝐁</m:t>
                          </m:r>
                        </m:e>
                      </m:acc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710690" indent="90043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𝐌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𝐁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𝐂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𝐍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𝐁𝐌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𝐁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𝐁𝐂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𝐍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637" y="8311029"/>
                <a:ext cx="14883590" cy="3586879"/>
              </a:xfrm>
              <a:prstGeom prst="rect">
                <a:avLst/>
              </a:prstGeom>
              <a:blipFill>
                <a:blip r:embed="rId6"/>
                <a:stretch>
                  <a:fillRect t="-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8E5616B-3F71-4410-9BDB-EBE40E5BD52A}"/>
                  </a:ext>
                </a:extLst>
              </p:cNvPr>
              <p:cNvSpPr txBox="1"/>
              <p:nvPr/>
            </p:nvSpPr>
            <p:spPr>
              <a:xfrm>
                <a:off x="459650" y="12032507"/>
                <a:ext cx="17850555" cy="8363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𝐌</m:t>
                    </m:r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𝐍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𝐂𝐌</m:t>
                        </m:r>
                      </m:e>
                    </m:acc>
                    <m:r>
                      <a:rPr lang="vi-VN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𝐁𝐍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D8E5616B-3F71-4410-9BDB-EBE40E5BD5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650" y="12032507"/>
                <a:ext cx="17850555" cy="836319"/>
              </a:xfrm>
              <a:prstGeom prst="rect">
                <a:avLst/>
              </a:prstGeom>
              <a:blipFill>
                <a:blip r:embed="rId7"/>
                <a:stretch>
                  <a:fillRect t="-8759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>
            <a:extLst>
              <a:ext uri="{FF2B5EF4-FFF2-40B4-BE49-F238E27FC236}">
                <a16:creationId xmlns:a16="http://schemas.microsoft.com/office/drawing/2014/main" id="{8B8E16F6-50C8-4023-A481-6F6F785911FC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5931" y="8116770"/>
            <a:ext cx="5617983" cy="5124921"/>
          </a:xfrm>
          <a:prstGeom prst="rect">
            <a:avLst/>
          </a:prstGeom>
        </p:spPr>
      </p:pic>
      <p:grpSp>
        <p:nvGrpSpPr>
          <p:cNvPr id="41" name="Google Shape;427;p3">
            <a:extLst>
              <a:ext uri="{FF2B5EF4-FFF2-40B4-BE49-F238E27FC236}">
                <a16:creationId xmlns:a16="http://schemas.microsoft.com/office/drawing/2014/main" id="{EFD8B42F-EEB5-4E09-8899-130A974DC9BD}"/>
              </a:ext>
            </a:extLst>
          </p:cNvPr>
          <p:cNvGrpSpPr/>
          <p:nvPr/>
        </p:nvGrpSpPr>
        <p:grpSpPr>
          <a:xfrm>
            <a:off x="0" y="6360661"/>
            <a:ext cx="23658770" cy="1237726"/>
            <a:chOff x="462720" y="1465836"/>
            <a:chExt cx="11337443" cy="618935"/>
          </a:xfrm>
        </p:grpSpPr>
        <p:sp>
          <p:nvSpPr>
            <p:cNvPr id="42" name="Google Shape;428;p3">
              <a:extLst>
                <a:ext uri="{FF2B5EF4-FFF2-40B4-BE49-F238E27FC236}">
                  <a16:creationId xmlns:a16="http://schemas.microsoft.com/office/drawing/2014/main" id="{140086DB-8970-4CB5-9ACD-B42816DB7D51}"/>
                </a:ext>
              </a:extLst>
            </p:cNvPr>
            <p:cNvSpPr/>
            <p:nvPr/>
          </p:nvSpPr>
          <p:spPr>
            <a:xfrm>
              <a:off x="3526845" y="146750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43" name="Google Shape;429;p3">
              <a:extLst>
                <a:ext uri="{FF2B5EF4-FFF2-40B4-BE49-F238E27FC236}">
                  <a16:creationId xmlns:a16="http://schemas.microsoft.com/office/drawing/2014/main" id="{339B574B-825A-441B-935B-00E83A9AF308}"/>
                </a:ext>
              </a:extLst>
            </p:cNvPr>
            <p:cNvSpPr/>
            <p:nvPr/>
          </p:nvSpPr>
          <p:spPr>
            <a:xfrm>
              <a:off x="3236300" y="152675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sp>
          <p:nvSpPr>
            <p:cNvPr id="44" name="Google Shape;430;p3">
              <a:extLst>
                <a:ext uri="{FF2B5EF4-FFF2-40B4-BE49-F238E27FC236}">
                  <a16:creationId xmlns:a16="http://schemas.microsoft.com/office/drawing/2014/main" id="{2128A73C-A47A-42F7-9267-840D2D44FDFC}"/>
                </a:ext>
              </a:extLst>
            </p:cNvPr>
            <p:cNvSpPr/>
            <p:nvPr/>
          </p:nvSpPr>
          <p:spPr>
            <a:xfrm>
              <a:off x="808994" y="1467503"/>
              <a:ext cx="2143977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45" name="Google Shape;431;p3">
              <a:extLst>
                <a:ext uri="{FF2B5EF4-FFF2-40B4-BE49-F238E27FC236}">
                  <a16:creationId xmlns:a16="http://schemas.microsoft.com/office/drawing/2014/main" id="{75E20089-52A7-4AC9-97E0-3BCB727E4173}"/>
                </a:ext>
              </a:extLst>
            </p:cNvPr>
            <p:cNvSpPr/>
            <p:nvPr/>
          </p:nvSpPr>
          <p:spPr>
            <a:xfrm>
              <a:off x="462720" y="1514423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sp>
          <p:nvSpPr>
            <p:cNvPr id="46" name="Google Shape;432;p3">
              <a:extLst>
                <a:ext uri="{FF2B5EF4-FFF2-40B4-BE49-F238E27FC236}">
                  <a16:creationId xmlns:a16="http://schemas.microsoft.com/office/drawing/2014/main" id="{F0CCF49E-AADA-4523-9EBB-65AC3D9D2DA9}"/>
                </a:ext>
              </a:extLst>
            </p:cNvPr>
            <p:cNvSpPr/>
            <p:nvPr/>
          </p:nvSpPr>
          <p:spPr>
            <a:xfrm>
              <a:off x="6321364" y="1465836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47" name="Google Shape;433;p3">
              <a:extLst>
                <a:ext uri="{FF2B5EF4-FFF2-40B4-BE49-F238E27FC236}">
                  <a16:creationId xmlns:a16="http://schemas.microsoft.com/office/drawing/2014/main" id="{A9929BA6-CA18-4934-9913-52FD70D3D6D2}"/>
                </a:ext>
              </a:extLst>
            </p:cNvPr>
            <p:cNvSpPr/>
            <p:nvPr/>
          </p:nvSpPr>
          <p:spPr>
            <a:xfrm>
              <a:off x="6030819" y="152509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sp>
          <p:nvSpPr>
            <p:cNvPr id="48" name="Google Shape;434;p3">
              <a:extLst>
                <a:ext uri="{FF2B5EF4-FFF2-40B4-BE49-F238E27FC236}">
                  <a16:creationId xmlns:a16="http://schemas.microsoft.com/office/drawing/2014/main" id="{C408E43B-73B5-48B2-A2CF-5FEBE3975DE5}"/>
                </a:ext>
              </a:extLst>
            </p:cNvPr>
            <p:cNvSpPr/>
            <p:nvPr/>
          </p:nvSpPr>
          <p:spPr>
            <a:xfrm>
              <a:off x="9390101" y="1465836"/>
              <a:ext cx="2410062" cy="594940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49" name="Google Shape;435;p3">
              <a:extLst>
                <a:ext uri="{FF2B5EF4-FFF2-40B4-BE49-F238E27FC236}">
                  <a16:creationId xmlns:a16="http://schemas.microsoft.com/office/drawing/2014/main" id="{1A215E41-F14E-474F-8B62-C909DEB08FC8}"/>
                </a:ext>
              </a:extLst>
            </p:cNvPr>
            <p:cNvSpPr/>
            <p:nvPr/>
          </p:nvSpPr>
          <p:spPr>
            <a:xfrm>
              <a:off x="9099556" y="150276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</p:grpSp>
      <p:sp>
        <p:nvSpPr>
          <p:cNvPr id="50" name="Google Shape;436;p3">
            <a:extLst>
              <a:ext uri="{FF2B5EF4-FFF2-40B4-BE49-F238E27FC236}">
                <a16:creationId xmlns:a16="http://schemas.microsoft.com/office/drawing/2014/main" id="{C1B1A1B5-9364-4401-9E92-B12537157B5C}"/>
              </a:ext>
            </a:extLst>
          </p:cNvPr>
          <p:cNvSpPr/>
          <p:nvPr/>
        </p:nvSpPr>
        <p:spPr>
          <a:xfrm>
            <a:off x="39423" y="6481965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A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B831910C-D7AA-4914-B060-BED50C605F69}"/>
                  </a:ext>
                </a:extLst>
              </p:cNvPr>
              <p:cNvSpPr txBox="1"/>
              <p:nvPr/>
            </p:nvSpPr>
            <p:spPr>
              <a:xfrm>
                <a:off x="958291" y="6452663"/>
                <a:ext cx="402635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B831910C-D7AA-4914-B060-BED50C605F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291" y="6452663"/>
                <a:ext cx="4026351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110CDB5-16B1-4CAE-B427-F4202D335A49}"/>
                  </a:ext>
                </a:extLst>
              </p:cNvPr>
              <p:cNvSpPr txBox="1"/>
              <p:nvPr/>
            </p:nvSpPr>
            <p:spPr>
              <a:xfrm>
                <a:off x="6916706" y="6545065"/>
                <a:ext cx="402635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110CDB5-16B1-4CAE-B427-F4202D335A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6706" y="6545065"/>
                <a:ext cx="4026351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B132FB1-F6FA-4D1B-BB42-08019F9C3FF4}"/>
                  </a:ext>
                </a:extLst>
              </p:cNvPr>
              <p:cNvSpPr txBox="1"/>
              <p:nvPr/>
            </p:nvSpPr>
            <p:spPr>
              <a:xfrm>
                <a:off x="12505145" y="6552466"/>
                <a:ext cx="413043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B132FB1-F6FA-4D1B-BB42-08019F9C3F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5145" y="6552466"/>
                <a:ext cx="4130432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0FD15CE1-70E4-4175-A958-A777CCBCF7E4}"/>
                  </a:ext>
                </a:extLst>
              </p:cNvPr>
              <p:cNvSpPr txBox="1"/>
              <p:nvPr/>
            </p:nvSpPr>
            <p:spPr>
              <a:xfrm>
                <a:off x="18355417" y="6506180"/>
                <a:ext cx="6513616" cy="10651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𝐱</m:t>
                      </m:r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  <m:r>
                        <a:rPr lang="vi-VN" sz="44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0FD15CE1-70E4-4175-A958-A777CCBCF7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55417" y="6506180"/>
                <a:ext cx="6513616" cy="10651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7" name="Group 47">
            <a:extLst>
              <a:ext uri="{FF2B5EF4-FFF2-40B4-BE49-F238E27FC236}">
                <a16:creationId xmlns:a16="http://schemas.microsoft.com/office/drawing/2014/main" id="{03A06AFA-D3E2-4607-8262-A933E52E5492}"/>
              </a:ext>
            </a:extLst>
          </p:cNvPr>
          <p:cNvGrpSpPr/>
          <p:nvPr/>
        </p:nvGrpSpPr>
        <p:grpSpPr>
          <a:xfrm>
            <a:off x="7178951" y="2354311"/>
            <a:ext cx="103016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5" name="Freeform 71">
              <a:extLst>
                <a:ext uri="{FF2B5EF4-FFF2-40B4-BE49-F238E27FC236}">
                  <a16:creationId xmlns:a16="http://schemas.microsoft.com/office/drawing/2014/main" id="{F6E8925E-9CD7-47E6-89A0-98017F544D6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6" name="Group 30">
              <a:extLst>
                <a:ext uri="{FF2B5EF4-FFF2-40B4-BE49-F238E27FC236}">
                  <a16:creationId xmlns:a16="http://schemas.microsoft.com/office/drawing/2014/main" id="{23066841-6E63-4388-BFD3-38E95EF4FBD8}"/>
                </a:ext>
              </a:extLst>
            </p:cNvPr>
            <p:cNvGrpSpPr/>
            <p:nvPr/>
          </p:nvGrpSpPr>
          <p:grpSpPr>
            <a:xfrm>
              <a:off x="739068" y="1515168"/>
              <a:ext cx="8390771" cy="960427"/>
              <a:chOff x="739068" y="1515168"/>
              <a:chExt cx="8390771" cy="960427"/>
            </a:xfrm>
            <a:grpFill/>
          </p:grpSpPr>
          <p:sp>
            <p:nvSpPr>
              <p:cNvPr id="57" name="Freeform 71">
                <a:extLst>
                  <a:ext uri="{FF2B5EF4-FFF2-40B4-BE49-F238E27FC236}">
                    <a16:creationId xmlns:a16="http://schemas.microsoft.com/office/drawing/2014/main" id="{C2BE08C2-574C-47EB-AC5C-24D5D17C1C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Oval 72">
                <a:extLst>
                  <a:ext uri="{FF2B5EF4-FFF2-40B4-BE49-F238E27FC236}">
                    <a16:creationId xmlns:a16="http://schemas.microsoft.com/office/drawing/2014/main" id="{7BE9659C-DEC1-4B31-9B18-16353E5660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3">
                <a:extLst>
                  <a:ext uri="{FF2B5EF4-FFF2-40B4-BE49-F238E27FC236}">
                    <a16:creationId xmlns:a16="http://schemas.microsoft.com/office/drawing/2014/main" id="{1572503D-585F-4A9A-8D88-F30CFE1425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4">
                <a:extLst>
                  <a:ext uri="{FF2B5EF4-FFF2-40B4-BE49-F238E27FC236}">
                    <a16:creationId xmlns:a16="http://schemas.microsoft.com/office/drawing/2014/main" id="{61077891-1981-4D16-B0F2-3F4C88DA48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5">
                <a:extLst>
                  <a:ext uri="{FF2B5EF4-FFF2-40B4-BE49-F238E27FC236}">
                    <a16:creationId xmlns:a16="http://schemas.microsoft.com/office/drawing/2014/main" id="{31E9B4EC-0CE5-490F-A185-43F4AFCAB6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6">
                <a:extLst>
                  <a:ext uri="{FF2B5EF4-FFF2-40B4-BE49-F238E27FC236}">
                    <a16:creationId xmlns:a16="http://schemas.microsoft.com/office/drawing/2014/main" id="{CA1675B5-55B2-4DE2-AD4D-258CFB2BE5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77">
                <a:extLst>
                  <a:ext uri="{FF2B5EF4-FFF2-40B4-BE49-F238E27FC236}">
                    <a16:creationId xmlns:a16="http://schemas.microsoft.com/office/drawing/2014/main" id="{BA6CEFE0-9DCD-4D53-BFBD-27ACA52CD17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8">
                <a:extLst>
                  <a:ext uri="{FF2B5EF4-FFF2-40B4-BE49-F238E27FC236}">
                    <a16:creationId xmlns:a16="http://schemas.microsoft.com/office/drawing/2014/main" id="{5FEC9383-47A0-4300-B178-3C7B9986AF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9">
                <a:extLst>
                  <a:ext uri="{FF2B5EF4-FFF2-40B4-BE49-F238E27FC236}">
                    <a16:creationId xmlns:a16="http://schemas.microsoft.com/office/drawing/2014/main" id="{ECAEE14D-CB56-476A-BA5F-E6405994F8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80">
                <a:extLst>
                  <a:ext uri="{FF2B5EF4-FFF2-40B4-BE49-F238E27FC236}">
                    <a16:creationId xmlns:a16="http://schemas.microsoft.com/office/drawing/2014/main" id="{BBFF6EF4-B33F-4052-892A-B570A36B28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81">
                <a:extLst>
                  <a:ext uri="{FF2B5EF4-FFF2-40B4-BE49-F238E27FC236}">
                    <a16:creationId xmlns:a16="http://schemas.microsoft.com/office/drawing/2014/main" id="{87E0E3E1-C583-40D4-A8B3-1E6F4B76EE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82">
                <a:extLst>
                  <a:ext uri="{FF2B5EF4-FFF2-40B4-BE49-F238E27FC236}">
                    <a16:creationId xmlns:a16="http://schemas.microsoft.com/office/drawing/2014/main" id="{D49EBCCF-5936-4315-80D0-664188732E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TextBox 43">
                <a:extLst>
                  <a:ext uri="{FF2B5EF4-FFF2-40B4-BE49-F238E27FC236}">
                    <a16:creationId xmlns:a16="http://schemas.microsoft.com/office/drawing/2014/main" id="{DA47A0EB-9A27-4B46-BC12-0BC6C2467C2B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997108" cy="7695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89879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71" grpId="0"/>
      <p:bldP spid="3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279509" y="2337457"/>
            <a:ext cx="23339566" cy="3271581"/>
            <a:chOff x="923003" y="3917552"/>
            <a:chExt cx="23342267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2993060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 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1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1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id="{90980348-A9DF-4AB2-919A-7818A322150E}"/>
              </a:ext>
            </a:extLst>
          </p:cNvPr>
          <p:cNvGrpSpPr/>
          <p:nvPr/>
        </p:nvGrpSpPr>
        <p:grpSpPr>
          <a:xfrm>
            <a:off x="4836" y="5824762"/>
            <a:ext cx="23614240" cy="1370177"/>
            <a:chOff x="241306" y="1268432"/>
            <a:chExt cx="11316104" cy="685168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id="{79948A8A-C800-4E9C-AD98-6B64E6D6DE8D}"/>
                </a:ext>
              </a:extLst>
            </p:cNvPr>
            <p:cNvSpPr/>
            <p:nvPr/>
          </p:nvSpPr>
          <p:spPr>
            <a:xfrm>
              <a:off x="2912205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id="{89CDABDC-ABDC-45AA-9442-6F5F2F1A8D49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id="{2FFF62D8-4C08-4276-8B3E-264D9677F5A0}"/>
                </a:ext>
              </a:extLst>
            </p:cNvPr>
            <p:cNvSpPr/>
            <p:nvPr/>
          </p:nvSpPr>
          <p:spPr>
            <a:xfrm>
              <a:off x="531851" y="1268432"/>
              <a:ext cx="160392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id="{F69760E0-F4A5-436F-B0EC-840C98A4A16A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id="{68A227F5-C01F-4447-AFD1-8D3CF2B95860}"/>
                </a:ext>
              </a:extLst>
            </p:cNvPr>
            <p:cNvSpPr/>
            <p:nvPr/>
          </p:nvSpPr>
          <p:spPr>
            <a:xfrm>
              <a:off x="5570235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id="{01F0B60E-B84B-44E5-B6EE-DCE7BB9EA483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id="{9F4BE680-551F-4C36-8D13-7766B6A57DF5}"/>
                </a:ext>
              </a:extLst>
            </p:cNvPr>
            <p:cNvSpPr/>
            <p:nvPr/>
          </p:nvSpPr>
          <p:spPr>
            <a:xfrm>
              <a:off x="8436041" y="1336332"/>
              <a:ext cx="3121369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id="{3E0EED84-CBDF-4879-B8DC-7DE6109FA874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288910" y="7578874"/>
            <a:ext cx="23330165" cy="5399033"/>
            <a:chOff x="48567" y="4381500"/>
            <a:chExt cx="23332866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027472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1144392" y="3555169"/>
                <a:ext cx="23081785" cy="8955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4392" y="3555169"/>
                <a:ext cx="23081785" cy="895566"/>
              </a:xfrm>
              <a:prstGeom prst="rect">
                <a:avLst/>
              </a:prstGeom>
              <a:blipFill>
                <a:blip r:embed="rId5"/>
                <a:stretch>
                  <a:fillRect l="-1083" t="-272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/>
              <p:nvPr/>
            </p:nvSpPr>
            <p:spPr>
              <a:xfrm>
                <a:off x="872947" y="6015498"/>
                <a:ext cx="339926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fr-FR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947" y="6015498"/>
                <a:ext cx="3399264" cy="769441"/>
              </a:xfrm>
              <a:prstGeom prst="rect">
                <a:avLst/>
              </a:prstGeom>
              <a:blipFill>
                <a:blip r:embed="rId6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/>
              <p:nvPr/>
            </p:nvSpPr>
            <p:spPr>
              <a:xfrm>
                <a:off x="11726465" y="6149708"/>
                <a:ext cx="413043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fr-FR" sz="4400" b="1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fr-FR" sz="4400" b="1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fr-FR" sz="4400" b="1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fr-FR" sz="4400" b="1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</m:t>
                      </m:r>
                      <m:r>
                        <m:rPr>
                          <m:nor/>
                        </m:rPr>
                        <a:rPr lang="fr-FR" sz="4400" b="1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</m:t>
                      </m:r>
                      <m:r>
                        <m:rPr>
                          <m:nor/>
                        </m:rPr>
                        <a:rPr lang="fr-FR" sz="4400" b="1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fr-FR" sz="4400" b="1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 smtClean="0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6465" y="6149708"/>
                <a:ext cx="4130432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7DF9ADE-D420-43B1-AE93-7E1BAF821BB1}"/>
                  </a:ext>
                </a:extLst>
              </p:cNvPr>
              <p:cNvSpPr txBox="1"/>
              <p:nvPr/>
            </p:nvSpPr>
            <p:spPr>
              <a:xfrm>
                <a:off x="17105460" y="6137627"/>
                <a:ext cx="6513616" cy="821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fr-FR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7DF9ADE-D420-43B1-AE93-7E1BAF821B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5460" y="6137627"/>
                <a:ext cx="6513616" cy="821700"/>
              </a:xfrm>
              <a:prstGeom prst="rect">
                <a:avLst/>
              </a:prstGeom>
              <a:blipFill>
                <a:blip r:embed="rId8"/>
                <a:stretch>
                  <a:fillRect t="-1037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497DCF00-721F-4800-978E-3B5CF4414C84}"/>
              </a:ext>
            </a:extLst>
          </p:cNvPr>
          <p:cNvSpPr/>
          <p:nvPr/>
        </p:nvSpPr>
        <p:spPr>
          <a:xfrm>
            <a:off x="895821" y="8911705"/>
            <a:ext cx="222368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Google Shape;436;p3">
            <a:extLst>
              <a:ext uri="{FF2B5EF4-FFF2-40B4-BE49-F238E27FC236}">
                <a16:creationId xmlns:a16="http://schemas.microsoft.com/office/drawing/2014/main" id="{B4A4EC0B-B14A-4200-8019-B5130C8B8EEE}"/>
              </a:ext>
            </a:extLst>
          </p:cNvPr>
          <p:cNvSpPr/>
          <p:nvPr/>
        </p:nvSpPr>
        <p:spPr>
          <a:xfrm>
            <a:off x="16546554" y="6087342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noProof="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/>
              <p:nvPr/>
            </p:nvSpPr>
            <p:spPr>
              <a:xfrm>
                <a:off x="5210259" y="6193021"/>
                <a:ext cx="494789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𝟎</m:t>
                      </m:r>
                      <m:r>
                        <m:rPr>
                          <m:nor/>
                        </m:rPr>
                        <a:rPr lang="fr-FR" sz="44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259" y="6193021"/>
                <a:ext cx="4947899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2791969" y="9958065"/>
                <a:ext cx="17582720" cy="20541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d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i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ó: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1969" y="9958065"/>
                <a:ext cx="17582720" cy="20541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47">
            <a:extLst>
              <a:ext uri="{FF2B5EF4-FFF2-40B4-BE49-F238E27FC236}">
                <a16:creationId xmlns:a16="http://schemas.microsoft.com/office/drawing/2014/main" id="{19DBCCA0-E2BD-4CF1-B907-9EE6A4B10860}"/>
              </a:ext>
            </a:extLst>
          </p:cNvPr>
          <p:cNvGrpSpPr/>
          <p:nvPr/>
        </p:nvGrpSpPr>
        <p:grpSpPr>
          <a:xfrm>
            <a:off x="6666952" y="1833955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83" name="Freeform 71">
              <a:extLst>
                <a:ext uri="{FF2B5EF4-FFF2-40B4-BE49-F238E27FC236}">
                  <a16:creationId xmlns:a16="http://schemas.microsoft.com/office/drawing/2014/main" id="{EE086CD8-FBCF-4693-9BF7-11493E90EBA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4" name="Group 30">
              <a:extLst>
                <a:ext uri="{FF2B5EF4-FFF2-40B4-BE49-F238E27FC236}">
                  <a16:creationId xmlns:a16="http://schemas.microsoft.com/office/drawing/2014/main" id="{7A43B194-378E-4F0D-86CB-1DD2CD379DC3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85" name="Freeform 71">
                <a:extLst>
                  <a:ext uri="{FF2B5EF4-FFF2-40B4-BE49-F238E27FC236}">
                    <a16:creationId xmlns:a16="http://schemas.microsoft.com/office/drawing/2014/main" id="{13418CB3-8D19-47DC-B477-B2E731577D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Oval 72">
                <a:extLst>
                  <a:ext uri="{FF2B5EF4-FFF2-40B4-BE49-F238E27FC236}">
                    <a16:creationId xmlns:a16="http://schemas.microsoft.com/office/drawing/2014/main" id="{7E9ED289-CCE7-4308-B8B5-842FAB0D9C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73">
                <a:extLst>
                  <a:ext uri="{FF2B5EF4-FFF2-40B4-BE49-F238E27FC236}">
                    <a16:creationId xmlns:a16="http://schemas.microsoft.com/office/drawing/2014/main" id="{41E7798A-8ACF-446D-9E58-781FC113A9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74">
                <a:extLst>
                  <a:ext uri="{FF2B5EF4-FFF2-40B4-BE49-F238E27FC236}">
                    <a16:creationId xmlns:a16="http://schemas.microsoft.com/office/drawing/2014/main" id="{4CDE31A5-E14C-490C-B67D-7980D3F6EB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75">
                <a:extLst>
                  <a:ext uri="{FF2B5EF4-FFF2-40B4-BE49-F238E27FC236}">
                    <a16:creationId xmlns:a16="http://schemas.microsoft.com/office/drawing/2014/main" id="{43827A1A-EDCE-4682-9A69-967236B51E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76">
                <a:extLst>
                  <a:ext uri="{FF2B5EF4-FFF2-40B4-BE49-F238E27FC236}">
                    <a16:creationId xmlns:a16="http://schemas.microsoft.com/office/drawing/2014/main" id="{2D445E62-711B-4A06-93D2-2E08AEDF55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77">
                <a:extLst>
                  <a:ext uri="{FF2B5EF4-FFF2-40B4-BE49-F238E27FC236}">
                    <a16:creationId xmlns:a16="http://schemas.microsoft.com/office/drawing/2014/main" id="{9208C4E6-ED71-4ABF-9AE9-DBFD3D5BED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78">
                <a:extLst>
                  <a:ext uri="{FF2B5EF4-FFF2-40B4-BE49-F238E27FC236}">
                    <a16:creationId xmlns:a16="http://schemas.microsoft.com/office/drawing/2014/main" id="{687ADC83-4957-416F-8A53-AB2DBFF0F1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79">
                <a:extLst>
                  <a:ext uri="{FF2B5EF4-FFF2-40B4-BE49-F238E27FC236}">
                    <a16:creationId xmlns:a16="http://schemas.microsoft.com/office/drawing/2014/main" id="{0175FE03-FCB1-446D-AF6C-DFDAC0A22E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80">
                <a:extLst>
                  <a:ext uri="{FF2B5EF4-FFF2-40B4-BE49-F238E27FC236}">
                    <a16:creationId xmlns:a16="http://schemas.microsoft.com/office/drawing/2014/main" id="{204331D5-23EE-4B63-A758-4700AE9156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81">
                <a:extLst>
                  <a:ext uri="{FF2B5EF4-FFF2-40B4-BE49-F238E27FC236}">
                    <a16:creationId xmlns:a16="http://schemas.microsoft.com/office/drawing/2014/main" id="{46C25BC7-72AC-4C42-9E5D-762832F24D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82">
                <a:extLst>
                  <a:ext uri="{FF2B5EF4-FFF2-40B4-BE49-F238E27FC236}">
                    <a16:creationId xmlns:a16="http://schemas.microsoft.com/office/drawing/2014/main" id="{A1A2B776-9200-45C0-A8B9-489B028345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TextBox 43">
                <a:extLst>
                  <a:ext uri="{FF2B5EF4-FFF2-40B4-BE49-F238E27FC236}">
                    <a16:creationId xmlns:a16="http://schemas.microsoft.com/office/drawing/2014/main" id="{5FBE36E5-BFDE-46F5-AE98-5DB16B0B494B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2298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5" grpId="0"/>
      <p:bldP spid="7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273608" y="2348180"/>
            <a:ext cx="23580900" cy="3271581"/>
            <a:chOff x="923003" y="3917552"/>
            <a:chExt cx="23583629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234422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2038"/>
                <a:chOff x="2028795" y="4418277"/>
                <a:chExt cx="3503060" cy="862038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6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 </a:t>
                  </a:r>
                  <a:r>
                    <a:rPr kumimoji="0" lang="vi-VN" sz="46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12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id="{90980348-A9DF-4AB2-919A-7818A322150E}"/>
              </a:ext>
            </a:extLst>
          </p:cNvPr>
          <p:cNvGrpSpPr/>
          <p:nvPr/>
        </p:nvGrpSpPr>
        <p:grpSpPr>
          <a:xfrm>
            <a:off x="240268" y="5835485"/>
            <a:ext cx="23614240" cy="1370177"/>
            <a:chOff x="241306" y="1268432"/>
            <a:chExt cx="11316104" cy="685168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id="{79948A8A-C800-4E9C-AD98-6B64E6D6DE8D}"/>
                </a:ext>
              </a:extLst>
            </p:cNvPr>
            <p:cNvSpPr/>
            <p:nvPr/>
          </p:nvSpPr>
          <p:spPr>
            <a:xfrm>
              <a:off x="2912205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id="{89CDABDC-ABDC-45AA-9442-6F5F2F1A8D49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id="{2FFF62D8-4C08-4276-8B3E-264D9677F5A0}"/>
                </a:ext>
              </a:extLst>
            </p:cNvPr>
            <p:cNvSpPr/>
            <p:nvPr/>
          </p:nvSpPr>
          <p:spPr>
            <a:xfrm>
              <a:off x="531851" y="1268432"/>
              <a:ext cx="160392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id="{F69760E0-F4A5-436F-B0EC-840C98A4A16A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id="{68A227F5-C01F-4447-AFD1-8D3CF2B95860}"/>
                </a:ext>
              </a:extLst>
            </p:cNvPr>
            <p:cNvSpPr/>
            <p:nvPr/>
          </p:nvSpPr>
          <p:spPr>
            <a:xfrm>
              <a:off x="5570235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id="{01F0B60E-B84B-44E5-B6EE-DCE7BB9EA483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id="{9F4BE680-551F-4C36-8D13-7766B6A57DF5}"/>
                </a:ext>
              </a:extLst>
            </p:cNvPr>
            <p:cNvSpPr/>
            <p:nvPr/>
          </p:nvSpPr>
          <p:spPr>
            <a:xfrm>
              <a:off x="8436041" y="1336332"/>
              <a:ext cx="3121369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id="{3E0EED84-CBDF-4879-B8DC-7DE6109FA874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162462" y="7594913"/>
            <a:ext cx="23692046" cy="5399033"/>
            <a:chOff x="48567" y="4381500"/>
            <a:chExt cx="23694788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389394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1138491" y="3565892"/>
                <a:ext cx="23081785" cy="1707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ể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ằ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r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ê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r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ụ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𝑶𝒙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ao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ho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g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ó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𝑨𝑴𝑩</m:t>
                    </m:r>
                    <m:r>
                      <m:rPr>
                        <m:nor/>
                      </m:rPr>
                      <a:rPr lang="en-US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ằ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𝟗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m:rPr>
                        <m:nor/>
                      </m:rPr>
                      <a:rPr lang="vi-VN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đó tổng hoành độ của các 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𝒍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491" y="3565892"/>
                <a:ext cx="23081785" cy="1707647"/>
              </a:xfrm>
              <a:prstGeom prst="rect">
                <a:avLst/>
              </a:prstGeom>
              <a:blipFill>
                <a:blip r:embed="rId4"/>
                <a:stretch>
                  <a:fillRect l="-1083" t="-2857" b="-1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/>
              <p:nvPr/>
            </p:nvSpPr>
            <p:spPr>
              <a:xfrm>
                <a:off x="1108379" y="6026221"/>
                <a:ext cx="339926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</m:oMath>
                  </m:oMathPara>
                </a14:m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379" y="6026221"/>
                <a:ext cx="3399264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/>
              <p:nvPr/>
            </p:nvSpPr>
            <p:spPr>
              <a:xfrm>
                <a:off x="11961897" y="6160431"/>
                <a:ext cx="413043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1897" y="6160431"/>
                <a:ext cx="4130432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>
            <a:extLst>
              <a:ext uri="{FF2B5EF4-FFF2-40B4-BE49-F238E27FC236}">
                <a16:creationId xmlns:a16="http://schemas.microsoft.com/office/drawing/2014/main" id="{27DF9ADE-D420-43B1-AE93-7E1BAF821BB1}"/>
              </a:ext>
            </a:extLst>
          </p:cNvPr>
          <p:cNvSpPr txBox="1"/>
          <p:nvPr/>
        </p:nvSpPr>
        <p:spPr>
          <a:xfrm>
            <a:off x="17340892" y="6148350"/>
            <a:ext cx="6513616" cy="823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29920" lvl="0">
              <a:lnSpc>
                <a:spcPct val="115000"/>
              </a:lnSpc>
              <a:spcAft>
                <a:spcPts val="80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US" sz="4400" b="1" dirty="0">
                <a:solidFill>
                  <a:schemeClr val="bg1"/>
                </a:solidFill>
                <a:latin typeface="Cabrimath"/>
                <a:ea typeface="Calibri" panose="020F0502020204030204" pitchFamily="34" charset="0"/>
              </a:rPr>
              <a:t>8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brimath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497DCF00-721F-4800-978E-3B5CF4414C84}"/>
              </a:ext>
            </a:extLst>
          </p:cNvPr>
          <p:cNvSpPr/>
          <p:nvPr/>
        </p:nvSpPr>
        <p:spPr>
          <a:xfrm>
            <a:off x="712599" y="8925458"/>
            <a:ext cx="217239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Google Shape;436;p3">
            <a:extLst>
              <a:ext uri="{FF2B5EF4-FFF2-40B4-BE49-F238E27FC236}">
                <a16:creationId xmlns:a16="http://schemas.microsoft.com/office/drawing/2014/main" id="{B4A4EC0B-B14A-4200-8019-B5130C8B8EEE}"/>
              </a:ext>
            </a:extLst>
          </p:cNvPr>
          <p:cNvSpPr/>
          <p:nvPr/>
        </p:nvSpPr>
        <p:spPr>
          <a:xfrm>
            <a:off x="10827130" y="6084857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/>
              <p:nvPr/>
            </p:nvSpPr>
            <p:spPr>
              <a:xfrm>
                <a:off x="5445691" y="6203744"/>
                <a:ext cx="494789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5691" y="6203744"/>
                <a:ext cx="4947899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2884989" y="8925458"/>
                <a:ext cx="20354343" cy="35975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d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: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𝑴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𝑴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𝑴𝑩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ằ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𝟗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𝑴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𝑴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ổ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ộ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r>
                        <m:rPr>
                          <m:nor/>
                        </m:rPr>
                        <a:rPr lang="en-US" sz="44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m:rPr>
                          <m:nor/>
                        </m:rPr>
                        <a:rPr lang="vi-VN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4989" y="8925458"/>
                <a:ext cx="20354343" cy="35975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47">
            <a:extLst>
              <a:ext uri="{FF2B5EF4-FFF2-40B4-BE49-F238E27FC236}">
                <a16:creationId xmlns:a16="http://schemas.microsoft.com/office/drawing/2014/main" id="{1E56BB37-D237-49AA-A9C8-3777114017EF}"/>
              </a:ext>
            </a:extLst>
          </p:cNvPr>
          <p:cNvGrpSpPr/>
          <p:nvPr/>
        </p:nvGrpSpPr>
        <p:grpSpPr>
          <a:xfrm>
            <a:off x="6666952" y="1833955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9" name="Freeform 71">
              <a:extLst>
                <a:ext uri="{FF2B5EF4-FFF2-40B4-BE49-F238E27FC236}">
                  <a16:creationId xmlns:a16="http://schemas.microsoft.com/office/drawing/2014/main" id="{D30A2F16-6FFF-47E9-8B1C-6950B87EF93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1" name="Group 30">
              <a:extLst>
                <a:ext uri="{FF2B5EF4-FFF2-40B4-BE49-F238E27FC236}">
                  <a16:creationId xmlns:a16="http://schemas.microsoft.com/office/drawing/2014/main" id="{BE46B0F5-5C79-4786-B3A2-CD2E99E55869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42" name="Freeform 71">
                <a:extLst>
                  <a:ext uri="{FF2B5EF4-FFF2-40B4-BE49-F238E27FC236}">
                    <a16:creationId xmlns:a16="http://schemas.microsoft.com/office/drawing/2014/main" id="{C4066BF4-62E7-4183-8EF2-2EABB5C137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Oval 72">
                <a:extLst>
                  <a:ext uri="{FF2B5EF4-FFF2-40B4-BE49-F238E27FC236}">
                    <a16:creationId xmlns:a16="http://schemas.microsoft.com/office/drawing/2014/main" id="{10DDAB66-A262-4903-991A-216CC8C2B2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73">
                <a:extLst>
                  <a:ext uri="{FF2B5EF4-FFF2-40B4-BE49-F238E27FC236}">
                    <a16:creationId xmlns:a16="http://schemas.microsoft.com/office/drawing/2014/main" id="{082393BE-B562-493D-89A4-F19B020E8E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74">
                <a:extLst>
                  <a:ext uri="{FF2B5EF4-FFF2-40B4-BE49-F238E27FC236}">
                    <a16:creationId xmlns:a16="http://schemas.microsoft.com/office/drawing/2014/main" id="{56960512-07F8-4AC2-BE86-F3CA81359A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75">
                <a:extLst>
                  <a:ext uri="{FF2B5EF4-FFF2-40B4-BE49-F238E27FC236}">
                    <a16:creationId xmlns:a16="http://schemas.microsoft.com/office/drawing/2014/main" id="{5CC6A7EB-D5FC-4D01-B70E-AEC9C58348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6">
                <a:extLst>
                  <a:ext uri="{FF2B5EF4-FFF2-40B4-BE49-F238E27FC236}">
                    <a16:creationId xmlns:a16="http://schemas.microsoft.com/office/drawing/2014/main" id="{A3D269B7-F9F4-4F55-9BAF-45B1771A48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7">
                <a:extLst>
                  <a:ext uri="{FF2B5EF4-FFF2-40B4-BE49-F238E27FC236}">
                    <a16:creationId xmlns:a16="http://schemas.microsoft.com/office/drawing/2014/main" id="{84ECDD2A-8154-4714-B4AE-8CA72F9552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8">
                <a:extLst>
                  <a:ext uri="{FF2B5EF4-FFF2-40B4-BE49-F238E27FC236}">
                    <a16:creationId xmlns:a16="http://schemas.microsoft.com/office/drawing/2014/main" id="{A1BF4B28-CCBD-4A37-9B89-7AC429EF5F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9">
                <a:extLst>
                  <a:ext uri="{FF2B5EF4-FFF2-40B4-BE49-F238E27FC236}">
                    <a16:creationId xmlns:a16="http://schemas.microsoft.com/office/drawing/2014/main" id="{AB296DA2-35F7-444D-9679-9882D908BE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80">
                <a:extLst>
                  <a:ext uri="{FF2B5EF4-FFF2-40B4-BE49-F238E27FC236}">
                    <a16:creationId xmlns:a16="http://schemas.microsoft.com/office/drawing/2014/main" id="{8ECD3E65-BB4A-4299-A19B-8DD9F1F16B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81">
                <a:extLst>
                  <a:ext uri="{FF2B5EF4-FFF2-40B4-BE49-F238E27FC236}">
                    <a16:creationId xmlns:a16="http://schemas.microsoft.com/office/drawing/2014/main" id="{9A2C5B80-30F1-46C0-88FD-D8C5265D81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82">
                <a:extLst>
                  <a:ext uri="{FF2B5EF4-FFF2-40B4-BE49-F238E27FC236}">
                    <a16:creationId xmlns:a16="http://schemas.microsoft.com/office/drawing/2014/main" id="{5D461456-D717-4B53-A2C2-E5772F7C0E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43">
                <a:extLst>
                  <a:ext uri="{FF2B5EF4-FFF2-40B4-BE49-F238E27FC236}">
                    <a16:creationId xmlns:a16="http://schemas.microsoft.com/office/drawing/2014/main" id="{ADB5E636-66E3-47CC-B740-04D881F33DE8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2831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5" grpId="0"/>
      <p:bldP spid="7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oogle Shape;441;p3">
            <a:extLst>
              <a:ext uri="{FF2B5EF4-FFF2-40B4-BE49-F238E27FC236}">
                <a16:creationId xmlns:a16="http://schemas.microsoft.com/office/drawing/2014/main" id="{8F652A28-6E6E-4491-B888-31A3A9204851}"/>
              </a:ext>
            </a:extLst>
          </p:cNvPr>
          <p:cNvGrpSpPr/>
          <p:nvPr/>
        </p:nvGrpSpPr>
        <p:grpSpPr>
          <a:xfrm>
            <a:off x="671514" y="2362463"/>
            <a:ext cx="23430952" cy="3271581"/>
            <a:chOff x="923003" y="3917552"/>
            <a:chExt cx="23433664" cy="3271959"/>
          </a:xfrm>
        </p:grpSpPr>
        <p:sp>
          <p:nvSpPr>
            <p:cNvPr id="9" name="Google Shape;442;p3">
              <a:extLst>
                <a:ext uri="{FF2B5EF4-FFF2-40B4-BE49-F238E27FC236}">
                  <a16:creationId xmlns:a16="http://schemas.microsoft.com/office/drawing/2014/main" id="{06B81F01-2EE8-4695-B3C3-C3B9F1762C24}"/>
                </a:ext>
              </a:extLst>
            </p:cNvPr>
            <p:cNvSpPr/>
            <p:nvPr/>
          </p:nvSpPr>
          <p:spPr>
            <a:xfrm>
              <a:off x="1272210" y="4426857"/>
              <a:ext cx="23084457" cy="276265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10" name="Google Shape;444;p3">
              <a:extLst>
                <a:ext uri="{FF2B5EF4-FFF2-40B4-BE49-F238E27FC236}">
                  <a16:creationId xmlns:a16="http://schemas.microsoft.com/office/drawing/2014/main" id="{94D2B777-717B-4259-98BB-905987B80F9B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11" name="Google Shape;445;p3">
                <a:extLst>
                  <a:ext uri="{FF2B5EF4-FFF2-40B4-BE49-F238E27FC236}">
                    <a16:creationId xmlns:a16="http://schemas.microsoft.com/office/drawing/2014/main" id="{9F7C0528-051B-4A31-8968-B11C4A8F7E6B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13" name="Google Shape;446;p3">
                  <a:extLst>
                    <a:ext uri="{FF2B5EF4-FFF2-40B4-BE49-F238E27FC236}">
                      <a16:creationId xmlns:a16="http://schemas.microsoft.com/office/drawing/2014/main" id="{D3AC1A39-8BAC-47FC-ADB9-6CD98618F592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14" tIns="45695" rIns="91414" bIns="45695" anchor="t" anchorCtr="0">
                  <a:noAutofit/>
                </a:bodyPr>
                <a:lstStyle/>
                <a:p>
                  <a:pPr marL="0" marR="0" lvl="0" indent="0" algn="l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4" name="Google Shape;447;p3">
                  <a:extLst>
                    <a:ext uri="{FF2B5EF4-FFF2-40B4-BE49-F238E27FC236}">
                      <a16:creationId xmlns:a16="http://schemas.microsoft.com/office/drawing/2014/main" id="{D7FC983C-1ED1-453C-A657-FF666046F6F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14" tIns="45695" rIns="91414" bIns="45695" anchor="t" anchorCtr="0">
                  <a:spAutoFit/>
                </a:bodyPr>
                <a:lstStyle/>
                <a:p>
                  <a:pPr marL="0" marR="0" lvl="0" indent="0" algn="ctr" defTabSz="217749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 </a:t>
                  </a:r>
                  <a:r>
                    <a:rPr kumimoji="0" lang="vi-VN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1</a:t>
                  </a:r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3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12" name="Google Shape;448;p3">
                <a:extLst>
                  <a:ext uri="{FF2B5EF4-FFF2-40B4-BE49-F238E27FC236}">
                    <a16:creationId xmlns:a16="http://schemas.microsoft.com/office/drawing/2014/main" id="{10B35550-EF3E-47C9-8040-6FA6AD6B97D2}"/>
                  </a:ext>
                </a:extLst>
              </p:cNvPr>
              <p:cNvPicPr preferRelativeResize="0"/>
              <p:nvPr/>
            </p:nvPicPr>
            <p:blipFill rotWithShape="1">
              <a:blip r:embed="rId2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15" name="Google Shape;427;p3">
            <a:extLst>
              <a:ext uri="{FF2B5EF4-FFF2-40B4-BE49-F238E27FC236}">
                <a16:creationId xmlns:a16="http://schemas.microsoft.com/office/drawing/2014/main" id="{90980348-A9DF-4AB2-919A-7818A322150E}"/>
              </a:ext>
            </a:extLst>
          </p:cNvPr>
          <p:cNvGrpSpPr/>
          <p:nvPr/>
        </p:nvGrpSpPr>
        <p:grpSpPr>
          <a:xfrm>
            <a:off x="638174" y="5849768"/>
            <a:ext cx="23614240" cy="1370177"/>
            <a:chOff x="241306" y="1268432"/>
            <a:chExt cx="11316104" cy="685168"/>
          </a:xfrm>
        </p:grpSpPr>
        <p:sp>
          <p:nvSpPr>
            <p:cNvPr id="16" name="Google Shape;428;p3">
              <a:extLst>
                <a:ext uri="{FF2B5EF4-FFF2-40B4-BE49-F238E27FC236}">
                  <a16:creationId xmlns:a16="http://schemas.microsoft.com/office/drawing/2014/main" id="{79948A8A-C800-4E9C-AD98-6B64E6D6DE8D}"/>
                </a:ext>
              </a:extLst>
            </p:cNvPr>
            <p:cNvSpPr/>
            <p:nvPr/>
          </p:nvSpPr>
          <p:spPr>
            <a:xfrm>
              <a:off x="2912205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7" name="Google Shape;429;p3">
              <a:extLst>
                <a:ext uri="{FF2B5EF4-FFF2-40B4-BE49-F238E27FC236}">
                  <a16:creationId xmlns:a16="http://schemas.microsoft.com/office/drawing/2014/main" id="{89CDABDC-ABDC-45AA-9442-6F5F2F1A8D49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430;p3">
              <a:extLst>
                <a:ext uri="{FF2B5EF4-FFF2-40B4-BE49-F238E27FC236}">
                  <a16:creationId xmlns:a16="http://schemas.microsoft.com/office/drawing/2014/main" id="{2FFF62D8-4C08-4276-8B3E-264D9677F5A0}"/>
                </a:ext>
              </a:extLst>
            </p:cNvPr>
            <p:cNvSpPr/>
            <p:nvPr/>
          </p:nvSpPr>
          <p:spPr>
            <a:xfrm>
              <a:off x="531851" y="1268432"/>
              <a:ext cx="160392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9" name="Google Shape;431;p3">
              <a:extLst>
                <a:ext uri="{FF2B5EF4-FFF2-40B4-BE49-F238E27FC236}">
                  <a16:creationId xmlns:a16="http://schemas.microsoft.com/office/drawing/2014/main" id="{F69760E0-F4A5-436F-B0EC-840C98A4A16A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" name="Google Shape;432;p3">
              <a:extLst>
                <a:ext uri="{FF2B5EF4-FFF2-40B4-BE49-F238E27FC236}">
                  <a16:creationId xmlns:a16="http://schemas.microsoft.com/office/drawing/2014/main" id="{68A227F5-C01F-4447-AFD1-8D3CF2B95860}"/>
                </a:ext>
              </a:extLst>
            </p:cNvPr>
            <p:cNvSpPr/>
            <p:nvPr/>
          </p:nvSpPr>
          <p:spPr>
            <a:xfrm>
              <a:off x="5570235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1" name="Google Shape;433;p3">
              <a:extLst>
                <a:ext uri="{FF2B5EF4-FFF2-40B4-BE49-F238E27FC236}">
                  <a16:creationId xmlns:a16="http://schemas.microsoft.com/office/drawing/2014/main" id="{01F0B60E-B84B-44E5-B6EE-DCE7BB9EA483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434;p3">
              <a:extLst>
                <a:ext uri="{FF2B5EF4-FFF2-40B4-BE49-F238E27FC236}">
                  <a16:creationId xmlns:a16="http://schemas.microsoft.com/office/drawing/2014/main" id="{9F4BE680-551F-4C36-8D13-7766B6A57DF5}"/>
                </a:ext>
              </a:extLst>
            </p:cNvPr>
            <p:cNvSpPr/>
            <p:nvPr/>
          </p:nvSpPr>
          <p:spPr>
            <a:xfrm>
              <a:off x="8436041" y="1336332"/>
              <a:ext cx="3121369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23" name="Google Shape;435;p3">
              <a:extLst>
                <a:ext uri="{FF2B5EF4-FFF2-40B4-BE49-F238E27FC236}">
                  <a16:creationId xmlns:a16="http://schemas.microsoft.com/office/drawing/2014/main" id="{3E0EED84-CBDF-4879-B8DC-7DE6109FA874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4" name="Google Shape;421;p3">
            <a:extLst>
              <a:ext uri="{FF2B5EF4-FFF2-40B4-BE49-F238E27FC236}">
                <a16:creationId xmlns:a16="http://schemas.microsoft.com/office/drawing/2014/main" id="{F1325FAC-A4BB-4F86-9430-71746C8324DF}"/>
              </a:ext>
            </a:extLst>
          </p:cNvPr>
          <p:cNvGrpSpPr/>
          <p:nvPr/>
        </p:nvGrpSpPr>
        <p:grpSpPr>
          <a:xfrm>
            <a:off x="503594" y="7606910"/>
            <a:ext cx="23598871" cy="5399033"/>
            <a:chOff x="48567" y="4381500"/>
            <a:chExt cx="23601603" cy="5399658"/>
          </a:xfrm>
        </p:grpSpPr>
        <p:sp>
          <p:nvSpPr>
            <p:cNvPr id="25" name="Google Shape;422;p3">
              <a:extLst>
                <a:ext uri="{FF2B5EF4-FFF2-40B4-BE49-F238E27FC236}">
                  <a16:creationId xmlns:a16="http://schemas.microsoft.com/office/drawing/2014/main" id="{77A1193F-8167-4ED5-8E13-E5A83714B5F5}"/>
                </a:ext>
              </a:extLst>
            </p:cNvPr>
            <p:cNvSpPr/>
            <p:nvPr/>
          </p:nvSpPr>
          <p:spPr>
            <a:xfrm>
              <a:off x="353961" y="4997568"/>
              <a:ext cx="23296209" cy="4783590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14" tIns="45695" rIns="91414" bIns="45695" anchor="ctr" anchorCtr="0">
              <a:noAutofit/>
            </a:bodyPr>
            <a:lstStyle/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6" name="Google Shape;423;p3">
              <a:extLst>
                <a:ext uri="{FF2B5EF4-FFF2-40B4-BE49-F238E27FC236}">
                  <a16:creationId xmlns:a16="http://schemas.microsoft.com/office/drawing/2014/main" id="{050198DA-DDE6-45AB-8323-417F2FE504CD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27" name="Google Shape;424;p3">
                <a:extLst>
                  <a:ext uri="{FF2B5EF4-FFF2-40B4-BE49-F238E27FC236}">
                    <a16:creationId xmlns:a16="http://schemas.microsoft.com/office/drawing/2014/main" id="{AB62B104-87D0-4B1C-AA38-3E29B4A8EF49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14" tIns="45695" rIns="91414" bIns="45695" anchor="t" anchorCtr="0">
                <a:noAutofit/>
              </a:bodyPr>
              <a:lstStyle/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425;p3">
                <a:extLst>
                  <a:ext uri="{FF2B5EF4-FFF2-40B4-BE49-F238E27FC236}">
                    <a16:creationId xmlns:a16="http://schemas.microsoft.com/office/drawing/2014/main" id="{12EB7CFB-33F9-4BDC-9BB5-021D0904EF06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14" tIns="45695" rIns="91414" bIns="45695" anchor="t" anchorCtr="0">
                <a:spAutoFit/>
              </a:bodyPr>
              <a:lstStyle/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29" name="Google Shape;426;p3">
                <a:extLst>
                  <a:ext uri="{FF2B5EF4-FFF2-40B4-BE49-F238E27FC236}">
                    <a16:creationId xmlns:a16="http://schemas.microsoft.com/office/drawing/2014/main" id="{089D99B3-302B-4A06-B7C7-6454732054D7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/>
              <p:nvPr/>
            </p:nvSpPr>
            <p:spPr>
              <a:xfrm>
                <a:off x="1536397" y="3580175"/>
                <a:ext cx="23081785" cy="18011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A62FF17E-9775-44F0-AAF0-9BDFC33299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397" y="3580175"/>
                <a:ext cx="23081785" cy="1801134"/>
              </a:xfrm>
              <a:prstGeom prst="rect">
                <a:avLst/>
              </a:prstGeom>
              <a:blipFill>
                <a:blip r:embed="rId4"/>
                <a:stretch>
                  <a:fillRect l="-1057" t="-676"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/>
              <p:nvPr/>
            </p:nvSpPr>
            <p:spPr>
              <a:xfrm>
                <a:off x="1506285" y="6040504"/>
                <a:ext cx="3399264" cy="1105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 defTabSz="2177496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12C933A-14EF-4FA2-A86D-2D7EF26753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285" y="6040504"/>
                <a:ext cx="3399264" cy="1105687"/>
              </a:xfrm>
              <a:prstGeom prst="rect">
                <a:avLst/>
              </a:prstGeom>
              <a:blipFill>
                <a:blip r:embed="rId5"/>
                <a:stretch>
                  <a:fillRect l="-1075" r="-1075" b="-8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/>
              <p:nvPr/>
            </p:nvSpPr>
            <p:spPr>
              <a:xfrm>
                <a:off x="12287944" y="5838977"/>
                <a:ext cx="4130432" cy="16137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defTabSz="217749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num>
                            <m:den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</m:den>
                          </m:f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num>
                            <m:den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fr-FR" sz="4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B6A2A915-F20B-441A-9148-C4AAEE1ACB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7944" y="5838977"/>
                <a:ext cx="4130432" cy="16137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7DF9ADE-D420-43B1-AE93-7E1BAF821BB1}"/>
                  </a:ext>
                </a:extLst>
              </p:cNvPr>
              <p:cNvSpPr txBox="1"/>
              <p:nvPr/>
            </p:nvSpPr>
            <p:spPr>
              <a:xfrm>
                <a:off x="17820735" y="5959493"/>
                <a:ext cx="6281730" cy="12577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𝒖</m:t>
                        </m:r>
                      </m:e>
                    </m:ac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</m:den>
                        </m:f>
                      </m:e>
                    </m:d>
                  </m:oMath>
                </a14:m>
                <a:r>
                  <a:rPr lang="fr-FR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7DF9ADE-D420-43B1-AE93-7E1BAF821B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0735" y="5959493"/>
                <a:ext cx="6281730" cy="1257717"/>
              </a:xfrm>
              <a:prstGeom prst="rect">
                <a:avLst/>
              </a:prstGeom>
              <a:blipFill>
                <a:blip r:embed="rId7"/>
                <a:stretch>
                  <a:fillRect b="-92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497DCF00-721F-4800-978E-3B5CF4414C84}"/>
              </a:ext>
            </a:extLst>
          </p:cNvPr>
          <p:cNvSpPr/>
          <p:nvPr/>
        </p:nvSpPr>
        <p:spPr>
          <a:xfrm>
            <a:off x="1110505" y="8939741"/>
            <a:ext cx="218200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Google Shape;436;p3">
            <a:extLst>
              <a:ext uri="{FF2B5EF4-FFF2-40B4-BE49-F238E27FC236}">
                <a16:creationId xmlns:a16="http://schemas.microsoft.com/office/drawing/2014/main" id="{B4A4EC0B-B14A-4200-8019-B5130C8B8EEE}"/>
              </a:ext>
            </a:extLst>
          </p:cNvPr>
          <p:cNvSpPr/>
          <p:nvPr/>
        </p:nvSpPr>
        <p:spPr>
          <a:xfrm>
            <a:off x="5652815" y="6083130"/>
            <a:ext cx="1088400" cy="1000500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B</a:t>
            </a:r>
            <a:endParaRPr kumimoji="0" sz="6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/>
              <p:nvPr/>
            </p:nvSpPr>
            <p:spPr>
              <a:xfrm>
                <a:off x="6108859" y="5812906"/>
                <a:ext cx="4947899" cy="16137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num>
                            <m:den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</m:den>
                          </m:f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num>
                            <m:den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brimath"/>
                </a:endParaRPr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898F8280-77C9-4D8D-AD3A-C48D79E1C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8859" y="5812906"/>
                <a:ext cx="4947899" cy="161371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/>
              <p:nvPr/>
            </p:nvSpPr>
            <p:spPr>
              <a:xfrm>
                <a:off x="3286950" y="7692047"/>
                <a:ext cx="20354343" cy="55570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𝒖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𝒃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𝒖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𝟕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𝟔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𝟕</m:t>
                                  </m:r>
                                </m:den>
                              </m:f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</m:den>
                          </m:f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fr-FR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B58023F7-5AA1-4820-BB3B-5ED8F2643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6950" y="7692047"/>
                <a:ext cx="20354343" cy="55570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47">
            <a:extLst>
              <a:ext uri="{FF2B5EF4-FFF2-40B4-BE49-F238E27FC236}">
                <a16:creationId xmlns:a16="http://schemas.microsoft.com/office/drawing/2014/main" id="{09503FBE-02BB-49F5-AC38-6275DB24A736}"/>
              </a:ext>
            </a:extLst>
          </p:cNvPr>
          <p:cNvGrpSpPr/>
          <p:nvPr/>
        </p:nvGrpSpPr>
        <p:grpSpPr>
          <a:xfrm>
            <a:off x="6666952" y="1833955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39" name="Freeform 71">
              <a:extLst>
                <a:ext uri="{FF2B5EF4-FFF2-40B4-BE49-F238E27FC236}">
                  <a16:creationId xmlns:a16="http://schemas.microsoft.com/office/drawing/2014/main" id="{6C86A415-B45D-4024-8D1A-695D2E513F1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1" name="Group 30">
              <a:extLst>
                <a:ext uri="{FF2B5EF4-FFF2-40B4-BE49-F238E27FC236}">
                  <a16:creationId xmlns:a16="http://schemas.microsoft.com/office/drawing/2014/main" id="{99C9B1AC-1263-4D66-887A-58E86DAB43D5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42" name="Freeform 71">
                <a:extLst>
                  <a:ext uri="{FF2B5EF4-FFF2-40B4-BE49-F238E27FC236}">
                    <a16:creationId xmlns:a16="http://schemas.microsoft.com/office/drawing/2014/main" id="{F6350E1E-4E0A-48E2-BF62-D99CE34E8B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Oval 72">
                <a:extLst>
                  <a:ext uri="{FF2B5EF4-FFF2-40B4-BE49-F238E27FC236}">
                    <a16:creationId xmlns:a16="http://schemas.microsoft.com/office/drawing/2014/main" id="{D0942695-8A7B-4063-AC52-14D1C533C1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73">
                <a:extLst>
                  <a:ext uri="{FF2B5EF4-FFF2-40B4-BE49-F238E27FC236}">
                    <a16:creationId xmlns:a16="http://schemas.microsoft.com/office/drawing/2014/main" id="{DA3F3B7D-8DC9-41B2-9328-42FA31157A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74">
                <a:extLst>
                  <a:ext uri="{FF2B5EF4-FFF2-40B4-BE49-F238E27FC236}">
                    <a16:creationId xmlns:a16="http://schemas.microsoft.com/office/drawing/2014/main" id="{45B91466-9319-460B-8609-C72B3D7A2D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75">
                <a:extLst>
                  <a:ext uri="{FF2B5EF4-FFF2-40B4-BE49-F238E27FC236}">
                    <a16:creationId xmlns:a16="http://schemas.microsoft.com/office/drawing/2014/main" id="{4A195C99-53D8-4888-97CC-D5213F1ACA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6">
                <a:extLst>
                  <a:ext uri="{FF2B5EF4-FFF2-40B4-BE49-F238E27FC236}">
                    <a16:creationId xmlns:a16="http://schemas.microsoft.com/office/drawing/2014/main" id="{5E378FFA-DEC6-46E2-B53E-9486EF2028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7">
                <a:extLst>
                  <a:ext uri="{FF2B5EF4-FFF2-40B4-BE49-F238E27FC236}">
                    <a16:creationId xmlns:a16="http://schemas.microsoft.com/office/drawing/2014/main" id="{F3895BF5-0D04-4A47-B771-AB84DD0ECF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8">
                <a:extLst>
                  <a:ext uri="{FF2B5EF4-FFF2-40B4-BE49-F238E27FC236}">
                    <a16:creationId xmlns:a16="http://schemas.microsoft.com/office/drawing/2014/main" id="{5A0596DA-9631-46AB-A7E7-70E0D794D9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9">
                <a:extLst>
                  <a:ext uri="{FF2B5EF4-FFF2-40B4-BE49-F238E27FC236}">
                    <a16:creationId xmlns:a16="http://schemas.microsoft.com/office/drawing/2014/main" id="{19C2C58E-27E9-43F0-AE39-0F137E3A67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80">
                <a:extLst>
                  <a:ext uri="{FF2B5EF4-FFF2-40B4-BE49-F238E27FC236}">
                    <a16:creationId xmlns:a16="http://schemas.microsoft.com/office/drawing/2014/main" id="{CFEF2470-8B93-4CA7-BB4F-575B601336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81">
                <a:extLst>
                  <a:ext uri="{FF2B5EF4-FFF2-40B4-BE49-F238E27FC236}">
                    <a16:creationId xmlns:a16="http://schemas.microsoft.com/office/drawing/2014/main" id="{601DD09A-2B2A-45C9-9AF3-37E336D147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82">
                <a:extLst>
                  <a:ext uri="{FF2B5EF4-FFF2-40B4-BE49-F238E27FC236}">
                    <a16:creationId xmlns:a16="http://schemas.microsoft.com/office/drawing/2014/main" id="{45D26DF2-D953-4677-AFD6-6D5D9A9995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43">
                <a:extLst>
                  <a:ext uri="{FF2B5EF4-FFF2-40B4-BE49-F238E27FC236}">
                    <a16:creationId xmlns:a16="http://schemas.microsoft.com/office/drawing/2014/main" id="{1182657A-9313-4F9F-8C29-08842F474E5A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71472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5" grpId="0"/>
      <p:bldP spid="7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383473"/>
            <a:ext cx="184718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383473"/>
            <a:ext cx="184718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F9EDD37-5FFD-4E26-9B38-A6EDE9AB4B5F}"/>
              </a:ext>
            </a:extLst>
          </p:cNvPr>
          <p:cNvGrpSpPr/>
          <p:nvPr/>
        </p:nvGrpSpPr>
        <p:grpSpPr>
          <a:xfrm>
            <a:off x="1327383" y="7394571"/>
            <a:ext cx="22026650" cy="3237814"/>
            <a:chOff x="1334143" y="6279139"/>
            <a:chExt cx="20733572" cy="3237814"/>
          </a:xfrm>
        </p:grpSpPr>
        <p:sp>
          <p:nvSpPr>
            <p:cNvPr id="53" name="Rounded Rectangle 52"/>
            <p:cNvSpPr/>
            <p:nvPr/>
          </p:nvSpPr>
          <p:spPr>
            <a:xfrm>
              <a:off x="1335890" y="6495161"/>
              <a:ext cx="20731825" cy="302179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34143" y="6279139"/>
              <a:ext cx="3666638" cy="781564"/>
              <a:chOff x="1224541" y="6305967"/>
              <a:chExt cx="3568118" cy="982685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11530" y="5307522"/>
                <a:ext cx="96585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2086827" cy="9674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34145" y="3233690"/>
            <a:ext cx="22019888" cy="2676355"/>
            <a:chOff x="1268078" y="3405486"/>
            <a:chExt cx="21421519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421519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2083728" cy="5727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ụ 1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1334145" y="1861102"/>
            <a:ext cx="13658539" cy="914374"/>
            <a:chOff x="7459670" y="9982200"/>
            <a:chExt cx="13661014" cy="914539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12028228" cy="769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THỨC TỌA ĐỘ CỦA TÍCH VÔ H</a:t>
              </a:r>
              <a:r>
                <a:rPr lang="vi-VN" sz="44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ỚNG</a:t>
              </a:r>
              <a:endPara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914539"/>
              <a:chOff x="7459669" y="7543800"/>
              <a:chExt cx="1381118" cy="914539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42893" y="7688759"/>
                  <a:ext cx="53934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07E79A7-502C-4153-8831-CFA004F6172E}"/>
                  </a:ext>
                </a:extLst>
              </p:cNvPr>
              <p:cNvSpPr/>
              <p:nvPr/>
            </p:nvSpPr>
            <p:spPr>
              <a:xfrm>
                <a:off x="3576831" y="3709567"/>
                <a:ext cx="19777202" cy="17830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259903">
                  <a:lnSpc>
                    <a:spcPct val="115000"/>
                  </a:lnSpc>
                </a:pP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𝐎𝐱𝐲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𝐛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1259903">
                  <a:lnSpc>
                    <a:spcPct val="115000"/>
                  </a:lnSpc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ỏ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07E79A7-502C-4153-8831-CFA004F617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6831" y="3709567"/>
                <a:ext cx="19777202" cy="1783052"/>
              </a:xfrm>
              <a:prstGeom prst="rect">
                <a:avLst/>
              </a:prstGeom>
              <a:blipFill>
                <a:blip r:embed="rId3"/>
                <a:stretch>
                  <a:fillRect t="-1027" b="-15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62207"/>
              </p:ext>
            </p:extLst>
          </p:nvPr>
        </p:nvGraphicFramePr>
        <p:xfrm>
          <a:off x="6540500" y="3365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0500" y="3365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8140372-BFB5-4FD4-8398-1BE32192A922}"/>
                  </a:ext>
                </a:extLst>
              </p:cNvPr>
              <p:cNvSpPr/>
              <p:nvPr/>
            </p:nvSpPr>
            <p:spPr>
              <a:xfrm>
                <a:off x="5832181" y="7735812"/>
                <a:ext cx="8054706" cy="8885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300"/>
                  </a:spcAft>
                </a:pP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(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+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8140372-BFB5-4FD4-8398-1BE32192A9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181" y="7735812"/>
                <a:ext cx="8054706" cy="888577"/>
              </a:xfrm>
              <a:prstGeom prst="rect">
                <a:avLst/>
              </a:prstGeom>
              <a:blipFill>
                <a:blip r:embed="rId6"/>
                <a:stretch>
                  <a:fillRect l="-3104" t="-2055" b="-30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6CD973B-378E-47D7-8DFC-108F8919411D}"/>
                  </a:ext>
                </a:extLst>
              </p:cNvPr>
              <p:cNvSpPr/>
              <p:nvPr/>
            </p:nvSpPr>
            <p:spPr>
              <a:xfrm>
                <a:off x="5616139" y="9222030"/>
                <a:ext cx="2910605" cy="87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46CD973B-378E-47D7-8DFC-108F891941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6139" y="9222030"/>
                <a:ext cx="2910605" cy="870110"/>
              </a:xfrm>
              <a:prstGeom prst="rect">
                <a:avLst/>
              </a:prstGeom>
              <a:blipFill>
                <a:blip r:embed="rId7"/>
                <a:stretch>
                  <a:fillRect l="-8368" t="-4196" r="-7741" b="-3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383473"/>
            <a:ext cx="184718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383473"/>
            <a:ext cx="184718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B3328A9-232A-46B1-9D3C-118C6F191145}"/>
              </a:ext>
            </a:extLst>
          </p:cNvPr>
          <p:cNvGrpSpPr/>
          <p:nvPr/>
        </p:nvGrpSpPr>
        <p:grpSpPr>
          <a:xfrm>
            <a:off x="1716462" y="6759533"/>
            <a:ext cx="21123348" cy="4332322"/>
            <a:chOff x="924610" y="6066704"/>
            <a:chExt cx="21123348" cy="4332322"/>
          </a:xfrm>
        </p:grpSpPr>
        <p:sp>
          <p:nvSpPr>
            <p:cNvPr id="53" name="Rounded Rectangle 52"/>
            <p:cNvSpPr/>
            <p:nvPr/>
          </p:nvSpPr>
          <p:spPr>
            <a:xfrm>
              <a:off x="926365" y="6305948"/>
              <a:ext cx="21121593" cy="409307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5" name="Freeform 20"/>
            <p:cNvSpPr>
              <a:spLocks/>
            </p:cNvSpPr>
            <p:nvPr/>
          </p:nvSpPr>
          <p:spPr bwMode="auto">
            <a:xfrm rot="16200000" flipV="1">
              <a:off x="2680416" y="4916912"/>
              <a:ext cx="764199" cy="309482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34" tIns="45717" rIns="91434" bIns="45717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031604" y="6066704"/>
              <a:ext cx="227818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4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Round Diagonal Corner Rectangle 58"/>
            <p:cNvSpPr/>
            <p:nvPr/>
          </p:nvSpPr>
          <p:spPr>
            <a:xfrm flipV="1">
              <a:off x="924610" y="6082227"/>
              <a:ext cx="933194" cy="764198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Freeform 15"/>
            <p:cNvSpPr>
              <a:spLocks noEditPoints="1"/>
            </p:cNvSpPr>
            <p:nvPr/>
          </p:nvSpPr>
          <p:spPr bwMode="auto">
            <a:xfrm>
              <a:off x="1129738" y="6148636"/>
              <a:ext cx="518388" cy="627514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34" tIns="45717" rIns="91434" bIns="45717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1" name="Group 54"/>
          <p:cNvGrpSpPr/>
          <p:nvPr/>
        </p:nvGrpSpPr>
        <p:grpSpPr>
          <a:xfrm>
            <a:off x="1716462" y="3380343"/>
            <a:ext cx="21121593" cy="2697842"/>
            <a:chOff x="1268078" y="3405486"/>
            <a:chExt cx="20416673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0416673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2070447" cy="5681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ụ 2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865026" y="1861101"/>
            <a:ext cx="13658539" cy="914374"/>
            <a:chOff x="7459670" y="9982200"/>
            <a:chExt cx="13661014" cy="914539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12028228" cy="769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THỨC TỌA ĐỘ CỦA TÍCH VÔ H</a:t>
              </a:r>
              <a:r>
                <a:rPr lang="vi-VN" sz="44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ỚNG</a:t>
              </a:r>
              <a:endPara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914539"/>
              <a:chOff x="7459669" y="7543800"/>
              <a:chExt cx="1381118" cy="914539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42893" y="7688759"/>
                  <a:ext cx="53934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69F8A6E6-BC81-45EA-93AC-5961D8C6070C}"/>
                  </a:ext>
                </a:extLst>
              </p:cNvPr>
              <p:cNvSpPr/>
              <p:nvPr/>
            </p:nvSpPr>
            <p:spPr>
              <a:xfrm>
                <a:off x="4693715" y="4078272"/>
                <a:ext cx="18530886" cy="16551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𝐎𝐱𝐲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i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𝐀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𝐁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𝐂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𝐀𝐁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69F8A6E6-BC81-45EA-93AC-5961D8C607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3715" y="4078272"/>
                <a:ext cx="18530886" cy="1655133"/>
              </a:xfrm>
              <a:prstGeom prst="rect">
                <a:avLst/>
              </a:prstGeom>
              <a:blipFill>
                <a:blip r:embed="rId3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196411E5-72B7-47C2-A08F-79FEAEF1E27D}"/>
                  </a:ext>
                </a:extLst>
              </p:cNvPr>
              <p:cNvSpPr/>
              <p:nvPr/>
            </p:nvSpPr>
            <p:spPr>
              <a:xfrm>
                <a:off x="6777980" y="8642085"/>
                <a:ext cx="10121610" cy="8764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en-US" sz="4400" b="1" i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196411E5-72B7-47C2-A08F-79FEAEF1E2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7980" y="8642085"/>
                <a:ext cx="10121610" cy="8764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729C9B9-4D8B-466D-8786-77561876D64A}"/>
                  </a:ext>
                </a:extLst>
              </p:cNvPr>
              <p:cNvSpPr/>
              <p:nvPr/>
            </p:nvSpPr>
            <p:spPr>
              <a:xfrm>
                <a:off x="6977586" y="7347738"/>
                <a:ext cx="9408986" cy="8764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ó: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729C9B9-4D8B-466D-8786-77561876D6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7586" y="7347738"/>
                <a:ext cx="9408986" cy="876458"/>
              </a:xfrm>
              <a:prstGeom prst="rect">
                <a:avLst/>
              </a:prstGeom>
              <a:blipFill>
                <a:blip r:embed="rId5"/>
                <a:stretch>
                  <a:fillRect l="-2657" t="-2778" r="-1750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862F63D-7D01-43EB-A553-6518B22E7661}"/>
                  </a:ext>
                </a:extLst>
              </p:cNvPr>
              <p:cNvSpPr/>
              <p:nvPr/>
            </p:nvSpPr>
            <p:spPr>
              <a:xfrm>
                <a:off x="6782097" y="9886695"/>
                <a:ext cx="3602461" cy="10988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1590">
                  <a:lnSpc>
                    <a:spcPct val="115000"/>
                  </a:lnSpc>
                  <a:spcAft>
                    <a:spcPts val="1000"/>
                  </a:spcAft>
                  <a:tabLst>
                    <a:tab pos="2159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𝐕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𝐲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𝐀𝐁</m:t>
                          </m:r>
                        </m:e>
                      </m:acc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⊥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𝐀𝐂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862F63D-7D01-43EB-A553-6518B22E76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2097" y="9886695"/>
                <a:ext cx="3602461" cy="10988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461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/>
      <p:bldP spid="101" grpId="0"/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ounded Rectangle 61">
            <a:extLst>
              <a:ext uri="{FF2B5EF4-FFF2-40B4-BE49-F238E27FC236}">
                <a16:creationId xmlns:a16="http://schemas.microsoft.com/office/drawing/2014/main" id="{E80F3CEF-774A-488C-AF49-AC516F0745A1}"/>
              </a:ext>
            </a:extLst>
          </p:cNvPr>
          <p:cNvSpPr/>
          <p:nvPr/>
        </p:nvSpPr>
        <p:spPr>
          <a:xfrm>
            <a:off x="999567" y="3294132"/>
            <a:ext cx="22538209" cy="2021908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217749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Rounded Rectangle 2">
            <a:extLst>
              <a:ext uri="{FF2B5EF4-FFF2-40B4-BE49-F238E27FC236}">
                <a16:creationId xmlns:a16="http://schemas.microsoft.com/office/drawing/2014/main" id="{AF6FCB83-A027-4AA4-B260-E569B46A2771}"/>
              </a:ext>
            </a:extLst>
          </p:cNvPr>
          <p:cNvSpPr/>
          <p:nvPr/>
        </p:nvSpPr>
        <p:spPr>
          <a:xfrm>
            <a:off x="999272" y="5778674"/>
            <a:ext cx="22538504" cy="7488832"/>
          </a:xfrm>
          <a:prstGeom prst="roundRect">
            <a:avLst>
              <a:gd name="adj" fmla="val 4833"/>
            </a:avLst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4800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298345" y="3438172"/>
            <a:ext cx="23081785" cy="2165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248350" algn="l"/>
              </a:tabLst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/>
              <p:nvPr/>
            </p:nvSpPr>
            <p:spPr>
              <a:xfrm>
                <a:off x="1443206" y="4009568"/>
                <a:ext cx="22858128" cy="16030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indent="-63055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 mặt phẳng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ể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̀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𝒚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ê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̉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 indent="-630555" algn="just">
                  <a:lnSpc>
                    <a:spcPct val="107000"/>
                  </a:lnSpc>
                  <a:spcAft>
                    <a:spcPts val="800"/>
                  </a:spcAft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94D4846-1787-42ED-A3A8-ACD5D6AC9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206" y="4009568"/>
                <a:ext cx="22858128" cy="1603003"/>
              </a:xfrm>
              <a:prstGeom prst="rect">
                <a:avLst/>
              </a:prstGeom>
              <a:blipFill>
                <a:blip r:embed="rId2"/>
                <a:stretch>
                  <a:fillRect l="-1094" t="-7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/>
              <p:nvPr/>
            </p:nvSpPr>
            <p:spPr>
              <a:xfrm>
                <a:off x="5782755" y="6000776"/>
                <a:ext cx="12419044" cy="18024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540385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𝑶𝒚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tọa độ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dạng: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540385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776EE11-0662-450F-8F1D-1FCEC9139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2755" y="6000776"/>
                <a:ext cx="12419044" cy="1802481"/>
              </a:xfrm>
              <a:prstGeom prst="rect">
                <a:avLst/>
              </a:prstGeom>
              <a:blipFill>
                <a:blip r:embed="rId3"/>
                <a:stretch>
                  <a:fillRect l="-2013" t="-5405" r="-1375"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33DFF79-35C4-4C17-BA43-639BA781F1B7}"/>
                  </a:ext>
                </a:extLst>
              </p:cNvPr>
              <p:cNvSpPr txBox="1"/>
              <p:nvPr/>
            </p:nvSpPr>
            <p:spPr>
              <a:xfrm>
                <a:off x="5757125" y="7877909"/>
                <a:ext cx="13161756" cy="11583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54038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vi-VN" sz="4400" b="1">
                          <a:solidFill>
                            <a:srgbClr val="00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𝑨𝑴𝑩</m:t>
                          </m:r>
                        </m:e>
                      </m:acc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𝟗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𝑴𝑨</m:t>
                              </m:r>
                            </m:e>
                          </m:acc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𝑴𝑩</m:t>
                              </m:r>
                            </m:e>
                          </m:acc>
                        </m:e>
                      </m:d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𝟗𝟎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°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𝑴𝑨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𝑴𝑩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33DFF79-35C4-4C17-BA43-639BA781F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7125" y="7877909"/>
                <a:ext cx="13161756" cy="11583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44A1E40-1453-40BD-90E0-021989DD02D1}"/>
                  </a:ext>
                </a:extLst>
              </p:cNvPr>
              <p:cNvSpPr txBox="1"/>
              <p:nvPr/>
            </p:nvSpPr>
            <p:spPr>
              <a:xfrm>
                <a:off x="5665925" y="8937250"/>
                <a:ext cx="12155916" cy="24270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−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</m:d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−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𝟕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44A1E40-1453-40BD-90E0-021989DD0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5925" y="8937250"/>
                <a:ext cx="12155916" cy="24270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1721E6E-5E66-4507-BE4A-2AD0FFA85306}"/>
                  </a:ext>
                </a:extLst>
              </p:cNvPr>
              <p:cNvSpPr txBox="1"/>
              <p:nvPr/>
            </p:nvSpPr>
            <p:spPr>
              <a:xfrm>
                <a:off x="5824218" y="11601902"/>
                <a:ext cx="12155916" cy="8217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540385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1721E6E-5E66-4507-BE4A-2AD0FFA853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4218" y="11601902"/>
                <a:ext cx="12155916" cy="821700"/>
              </a:xfrm>
              <a:prstGeom prst="rect">
                <a:avLst/>
              </a:prstGeom>
              <a:blipFill>
                <a:blip r:embed="rId6"/>
                <a:stretch>
                  <a:fillRect l="-2006" t="-11852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>
            <a:extLst>
              <a:ext uri="{FF2B5EF4-FFF2-40B4-BE49-F238E27FC236}">
                <a16:creationId xmlns:a16="http://schemas.microsoft.com/office/drawing/2014/main" id="{DCB2C10A-AC1F-454C-9278-9950D22AB294}"/>
              </a:ext>
            </a:extLst>
          </p:cNvPr>
          <p:cNvGrpSpPr/>
          <p:nvPr/>
        </p:nvGrpSpPr>
        <p:grpSpPr>
          <a:xfrm>
            <a:off x="1051799" y="2963298"/>
            <a:ext cx="3579424" cy="940573"/>
            <a:chOff x="1311958" y="3405486"/>
            <a:chExt cx="3579192" cy="940513"/>
          </a:xfrm>
        </p:grpSpPr>
        <p:sp>
          <p:nvSpPr>
            <p:cNvPr id="45" name="Freeform 20">
              <a:extLst>
                <a:ext uri="{FF2B5EF4-FFF2-40B4-BE49-F238E27FC236}">
                  <a16:creationId xmlns:a16="http://schemas.microsoft.com/office/drawing/2014/main" id="{CD905248-B945-4F42-B77A-DCEED6E3E06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8" name="TextBox 55">
              <a:extLst>
                <a:ext uri="{FF2B5EF4-FFF2-40B4-BE49-F238E27FC236}">
                  <a16:creationId xmlns:a16="http://schemas.microsoft.com/office/drawing/2014/main" id="{AC96820F-5BB2-41B7-AB2C-A138B27F072B}"/>
                </a:ext>
              </a:extLst>
            </p:cNvPr>
            <p:cNvSpPr txBox="1"/>
            <p:nvPr/>
          </p:nvSpPr>
          <p:spPr>
            <a:xfrm>
              <a:off x="2316645" y="3484582"/>
              <a:ext cx="2404670" cy="8001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6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  <a:r>
                <a: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61D9826D-B522-4393-8D72-31F018086C18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156EDFF-DCEA-4D5B-81F1-332541F882C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1" name="Freeform 13">
                <a:extLst>
                  <a:ext uri="{FF2B5EF4-FFF2-40B4-BE49-F238E27FC236}">
                    <a16:creationId xmlns:a16="http://schemas.microsoft.com/office/drawing/2014/main" id="{578BDCCC-A141-4F74-867F-B5CC00FBE6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2" name="Freeform 14">
                <a:extLst>
                  <a:ext uri="{FF2B5EF4-FFF2-40B4-BE49-F238E27FC236}">
                    <a16:creationId xmlns:a16="http://schemas.microsoft.com/office/drawing/2014/main" id="{14977511-ECB8-43F1-831C-3F20CEB1A5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3" name="Freeform 15">
                <a:extLst>
                  <a:ext uri="{FF2B5EF4-FFF2-40B4-BE49-F238E27FC236}">
                    <a16:creationId xmlns:a16="http://schemas.microsoft.com/office/drawing/2014/main" id="{4EB17A73-B4C4-4041-B19C-81BC0035F2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6" name="Freeform 16">
                <a:extLst>
                  <a:ext uri="{FF2B5EF4-FFF2-40B4-BE49-F238E27FC236}">
                    <a16:creationId xmlns:a16="http://schemas.microsoft.com/office/drawing/2014/main" id="{DBF76CDD-12C9-4E3D-A05B-B6D5682A1F1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7" name="Freeform 17">
                <a:extLst>
                  <a:ext uri="{FF2B5EF4-FFF2-40B4-BE49-F238E27FC236}">
                    <a16:creationId xmlns:a16="http://schemas.microsoft.com/office/drawing/2014/main" id="{6A371AC1-4AC8-4D28-8211-E5F7D17ADA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8" name="Freeform 18">
                <a:extLst>
                  <a:ext uri="{FF2B5EF4-FFF2-40B4-BE49-F238E27FC236}">
                    <a16:creationId xmlns:a16="http://schemas.microsoft.com/office/drawing/2014/main" id="{B8333682-9C9D-4B9A-916C-F81F9F8576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59" name="Freeform 19">
                <a:extLst>
                  <a:ext uri="{FF2B5EF4-FFF2-40B4-BE49-F238E27FC236}">
                    <a16:creationId xmlns:a16="http://schemas.microsoft.com/office/drawing/2014/main" id="{D1B385DD-95B1-4512-9E8F-7DE9CFCDA34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0" name="Freeform 20">
                <a:extLst>
                  <a:ext uri="{FF2B5EF4-FFF2-40B4-BE49-F238E27FC236}">
                    <a16:creationId xmlns:a16="http://schemas.microsoft.com/office/drawing/2014/main" id="{59A95718-3BFF-41C4-A4CD-33F678BDAC1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21">
                <a:extLst>
                  <a:ext uri="{FF2B5EF4-FFF2-40B4-BE49-F238E27FC236}">
                    <a16:creationId xmlns:a16="http://schemas.microsoft.com/office/drawing/2014/main" id="{E9E6B56A-269D-4215-9D9D-C10D70A7876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22">
                <a:extLst>
                  <a:ext uri="{FF2B5EF4-FFF2-40B4-BE49-F238E27FC236}">
                    <a16:creationId xmlns:a16="http://schemas.microsoft.com/office/drawing/2014/main" id="{886BF437-C8C4-40F3-8F74-98F1478D58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23">
                <a:extLst>
                  <a:ext uri="{FF2B5EF4-FFF2-40B4-BE49-F238E27FC236}">
                    <a16:creationId xmlns:a16="http://schemas.microsoft.com/office/drawing/2014/main" id="{C5FAD9F2-0A3D-4BFF-957E-828AD4521A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4" name="Freeform 24">
                <a:extLst>
                  <a:ext uri="{FF2B5EF4-FFF2-40B4-BE49-F238E27FC236}">
                    <a16:creationId xmlns:a16="http://schemas.microsoft.com/office/drawing/2014/main" id="{A6271F98-2D69-4091-8865-75D5D13BEEF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5" name="Freeform 25">
                <a:extLst>
                  <a:ext uri="{FF2B5EF4-FFF2-40B4-BE49-F238E27FC236}">
                    <a16:creationId xmlns:a16="http://schemas.microsoft.com/office/drawing/2014/main" id="{6684DD3D-2283-4D0B-8EDF-875818F50F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6" name="Freeform 26">
                <a:extLst>
                  <a:ext uri="{FF2B5EF4-FFF2-40B4-BE49-F238E27FC236}">
                    <a16:creationId xmlns:a16="http://schemas.microsoft.com/office/drawing/2014/main" id="{94737188-BF4C-42A0-AB12-112C9368FB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7" name="Freeform 27">
                <a:extLst>
                  <a:ext uri="{FF2B5EF4-FFF2-40B4-BE49-F238E27FC236}">
                    <a16:creationId xmlns:a16="http://schemas.microsoft.com/office/drawing/2014/main" id="{73EA055F-2622-47C6-8FA7-0C32AACFB9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8" name="Freeform 28">
                <a:extLst>
                  <a:ext uri="{FF2B5EF4-FFF2-40B4-BE49-F238E27FC236}">
                    <a16:creationId xmlns:a16="http://schemas.microsoft.com/office/drawing/2014/main" id="{79719667-613A-4A0D-9407-29F38E0401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9" name="Freeform 29">
                <a:extLst>
                  <a:ext uri="{FF2B5EF4-FFF2-40B4-BE49-F238E27FC236}">
                    <a16:creationId xmlns:a16="http://schemas.microsoft.com/office/drawing/2014/main" id="{6C4AA3C4-5E57-46E1-BF3D-E1A4D0936A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0" name="Freeform 30">
                <a:extLst>
                  <a:ext uri="{FF2B5EF4-FFF2-40B4-BE49-F238E27FC236}">
                    <a16:creationId xmlns:a16="http://schemas.microsoft.com/office/drawing/2014/main" id="{16128399-2BC5-4317-9DF3-8BE7362CBA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1" name="Freeform 31">
                <a:extLst>
                  <a:ext uri="{FF2B5EF4-FFF2-40B4-BE49-F238E27FC236}">
                    <a16:creationId xmlns:a16="http://schemas.microsoft.com/office/drawing/2014/main" id="{5318CCFD-2AD9-48DA-80ED-5DADB07100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2" name="Freeform 32">
                <a:extLst>
                  <a:ext uri="{FF2B5EF4-FFF2-40B4-BE49-F238E27FC236}">
                    <a16:creationId xmlns:a16="http://schemas.microsoft.com/office/drawing/2014/main" id="{CA3364EC-BD0A-48D3-8694-FEB46C9AE6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3" name="Freeform 33">
                <a:extLst>
                  <a:ext uri="{FF2B5EF4-FFF2-40B4-BE49-F238E27FC236}">
                    <a16:creationId xmlns:a16="http://schemas.microsoft.com/office/drawing/2014/main" id="{6358AAEA-52A5-4AA9-B88B-1D13FD4429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4" name="Freeform 34">
                <a:extLst>
                  <a:ext uri="{FF2B5EF4-FFF2-40B4-BE49-F238E27FC236}">
                    <a16:creationId xmlns:a16="http://schemas.microsoft.com/office/drawing/2014/main" id="{31A2D3BB-9746-4F39-91C3-9842E1B736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5" name="Freeform 35">
                <a:extLst>
                  <a:ext uri="{FF2B5EF4-FFF2-40B4-BE49-F238E27FC236}">
                    <a16:creationId xmlns:a16="http://schemas.microsoft.com/office/drawing/2014/main" id="{17370420-F9E6-4C1B-BDD4-45653F64CB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76" name="Freeform 36">
                <a:extLst>
                  <a:ext uri="{FF2B5EF4-FFF2-40B4-BE49-F238E27FC236}">
                    <a16:creationId xmlns:a16="http://schemas.microsoft.com/office/drawing/2014/main" id="{A8797147-B245-4BD5-9FD3-867A0B5046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6" tIns="45723" rIns="91446" bIns="45723" numCol="1" anchor="t" anchorCtr="0" compatLnSpc="1">
                <a:prstTxWarp prst="textNoShape">
                  <a:avLst/>
                </a:prstTxWarp>
              </a:bodyPr>
              <a:lstStyle>
                <a:defPPr>
                  <a:defRPr lang="en-US"/>
                </a:defPPr>
                <a:lvl1pPr marL="0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88639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177278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65917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354556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443195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531834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620472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709111" algn="l" defTabSz="2177278" rtl="0" eaLnBrk="1" latinLnBrk="0" hangingPunct="1">
                  <a:defRPr sz="43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217749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BD6227B7-6635-4261-B4B2-78711483F8F9}"/>
              </a:ext>
            </a:extLst>
          </p:cNvPr>
          <p:cNvGrpSpPr/>
          <p:nvPr/>
        </p:nvGrpSpPr>
        <p:grpSpPr>
          <a:xfrm>
            <a:off x="999272" y="5799479"/>
            <a:ext cx="3568351" cy="800272"/>
            <a:chOff x="1224541" y="6305967"/>
            <a:chExt cx="3568119" cy="885308"/>
          </a:xfrm>
        </p:grpSpPr>
        <p:sp>
          <p:nvSpPr>
            <p:cNvPr id="40" name="Freeform 20">
              <a:extLst>
                <a:ext uri="{FF2B5EF4-FFF2-40B4-BE49-F238E27FC236}">
                  <a16:creationId xmlns:a16="http://schemas.microsoft.com/office/drawing/2014/main" id="{9CADF005-AF1B-44D5-B025-96B4C8DCECAC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2" name="TextBox 85">
              <a:extLst>
                <a:ext uri="{FF2B5EF4-FFF2-40B4-BE49-F238E27FC236}">
                  <a16:creationId xmlns:a16="http://schemas.microsoft.com/office/drawing/2014/main" id="{698A20BD-FCE1-4D87-A43E-0915FDAECD8C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srgbClr val="0999C8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3" name="Round Diagonal Corner Rectangle 58">
              <a:extLst>
                <a:ext uri="{FF2B5EF4-FFF2-40B4-BE49-F238E27FC236}">
                  <a16:creationId xmlns:a16="http://schemas.microsoft.com/office/drawing/2014/main" id="{49293561-CE0C-4BC0-B590-8BB79320D0F7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ctr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4" name="Freeform 15">
              <a:extLst>
                <a:ext uri="{FF2B5EF4-FFF2-40B4-BE49-F238E27FC236}">
                  <a16:creationId xmlns:a16="http://schemas.microsoft.com/office/drawing/2014/main" id="{96AD3F0D-14F2-4807-8299-29B3809A6CF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6" tIns="45723" rIns="91446" bIns="45723" numCol="1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217749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77" name="Group 4">
            <a:extLst>
              <a:ext uri="{FF2B5EF4-FFF2-40B4-BE49-F238E27FC236}">
                <a16:creationId xmlns:a16="http://schemas.microsoft.com/office/drawing/2014/main" id="{2E961DCF-3348-4493-BE6F-8D5D9FA773CC}"/>
              </a:ext>
            </a:extLst>
          </p:cNvPr>
          <p:cNvGrpSpPr/>
          <p:nvPr/>
        </p:nvGrpSpPr>
        <p:grpSpPr>
          <a:xfrm>
            <a:off x="527498" y="2006364"/>
            <a:ext cx="18669856" cy="830997"/>
            <a:chOff x="699603" y="1892299"/>
            <a:chExt cx="18671072" cy="830899"/>
          </a:xfrm>
        </p:grpSpPr>
        <p:sp>
          <p:nvSpPr>
            <p:cNvPr id="78" name="Rounded Rectangle 2">
              <a:extLst>
                <a:ext uri="{FF2B5EF4-FFF2-40B4-BE49-F238E27FC236}">
                  <a16:creationId xmlns:a16="http://schemas.microsoft.com/office/drawing/2014/main" id="{CBE87EDC-DF89-4C1A-9AFB-D263761E8693}"/>
                </a:ext>
              </a:extLst>
            </p:cNvPr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A49AF2C0-7200-43CB-AFC7-7A89C36989B7}"/>
                </a:ext>
              </a:extLst>
            </p:cNvPr>
            <p:cNvSpPr txBox="1"/>
            <p:nvPr/>
          </p:nvSpPr>
          <p:spPr>
            <a:xfrm>
              <a:off x="1099753" y="1913151"/>
              <a:ext cx="460412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8A6646FD-A54D-4E3F-9755-92817B334FFA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IỂU THỨC TỌA ĐỘ CỦA TÍCH VÔ H</a:t>
              </a:r>
              <a:r>
                <a:rPr lang="vi-VN" sz="48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NG</a:t>
              </a:r>
              <a:endPara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94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1" grpId="0"/>
      <p:bldP spid="46" grpId="0"/>
      <p:bldP spid="47" grpId="0"/>
      <p:bldP spid="54" grpId="0"/>
      <p:bldP spid="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AD42ED7B-0A7C-4F75-99F7-A5893427D000}"/>
              </a:ext>
            </a:extLst>
          </p:cNvPr>
          <p:cNvGrpSpPr/>
          <p:nvPr/>
        </p:nvGrpSpPr>
        <p:grpSpPr>
          <a:xfrm>
            <a:off x="1172057" y="8476959"/>
            <a:ext cx="22311628" cy="4132010"/>
            <a:chOff x="2059571" y="7757394"/>
            <a:chExt cx="20935248" cy="4132010"/>
          </a:xfrm>
        </p:grpSpPr>
        <p:sp>
          <p:nvSpPr>
            <p:cNvPr id="80" name="Rounded Rectangle 61">
              <a:extLst>
                <a:ext uri="{FF2B5EF4-FFF2-40B4-BE49-F238E27FC236}">
                  <a16:creationId xmlns:a16="http://schemas.microsoft.com/office/drawing/2014/main" id="{C6210A1A-F70C-444F-AA92-B14AFD27F431}"/>
                </a:ext>
              </a:extLst>
            </p:cNvPr>
            <p:cNvSpPr/>
            <p:nvPr/>
          </p:nvSpPr>
          <p:spPr>
            <a:xfrm>
              <a:off x="2059571" y="8086836"/>
              <a:ext cx="20935248" cy="380256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1" name="Group 67">
              <a:extLst>
                <a:ext uri="{FF2B5EF4-FFF2-40B4-BE49-F238E27FC236}">
                  <a16:creationId xmlns:a16="http://schemas.microsoft.com/office/drawing/2014/main" id="{39235B2D-E23F-42B7-A357-34F552349306}"/>
                </a:ext>
              </a:extLst>
            </p:cNvPr>
            <p:cNvGrpSpPr/>
            <p:nvPr/>
          </p:nvGrpSpPr>
          <p:grpSpPr>
            <a:xfrm>
              <a:off x="2059571" y="7757394"/>
              <a:ext cx="4376569" cy="1045616"/>
              <a:chOff x="1311958" y="3405486"/>
              <a:chExt cx="4257640" cy="940513"/>
            </a:xfrm>
          </p:grpSpPr>
          <p:sp>
            <p:nvSpPr>
              <p:cNvPr id="82" name="Freeform 20">
                <a:extLst>
                  <a:ext uri="{FF2B5EF4-FFF2-40B4-BE49-F238E27FC236}">
                    <a16:creationId xmlns:a16="http://schemas.microsoft.com/office/drawing/2014/main" id="{A1B059BA-7F66-48D4-B0F6-7C5AD39B2DD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8003" y="2184464"/>
                <a:ext cx="793396" cy="346405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D14E6461-51BD-4F56-93B4-CF0207FA52BB}"/>
                  </a:ext>
                </a:extLst>
              </p:cNvPr>
              <p:cNvSpPr txBox="1"/>
              <p:nvPr/>
            </p:nvSpPr>
            <p:spPr>
              <a:xfrm>
                <a:off x="2250670" y="3527166"/>
                <a:ext cx="3318928" cy="6920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minh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4" name="Group 70">
                <a:extLst>
                  <a:ext uri="{FF2B5EF4-FFF2-40B4-BE49-F238E27FC236}">
                    <a16:creationId xmlns:a16="http://schemas.microsoft.com/office/drawing/2014/main" id="{F1CE518E-C434-439A-ADDE-900012B3DCA2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id="{CCFAF6FF-E423-49A1-9E4F-57B0E063A778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13">
                  <a:extLst>
                    <a:ext uri="{FF2B5EF4-FFF2-40B4-BE49-F238E27FC236}">
                      <a16:creationId xmlns:a16="http://schemas.microsoft.com/office/drawing/2014/main" id="{6A1156C3-57CC-4F69-9BD6-5F39E82E61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14">
                  <a:extLst>
                    <a:ext uri="{FF2B5EF4-FFF2-40B4-BE49-F238E27FC236}">
                      <a16:creationId xmlns:a16="http://schemas.microsoft.com/office/drawing/2014/main" id="{1BDD3408-156A-48DD-8E93-567554A4062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15">
                  <a:extLst>
                    <a:ext uri="{FF2B5EF4-FFF2-40B4-BE49-F238E27FC236}">
                      <a16:creationId xmlns:a16="http://schemas.microsoft.com/office/drawing/2014/main" id="{CE1E7C57-F531-4006-8902-99F20BD87A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16">
                  <a:extLst>
                    <a:ext uri="{FF2B5EF4-FFF2-40B4-BE49-F238E27FC236}">
                      <a16:creationId xmlns:a16="http://schemas.microsoft.com/office/drawing/2014/main" id="{39211009-554F-4347-8098-D557A168A1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17">
                  <a:extLst>
                    <a:ext uri="{FF2B5EF4-FFF2-40B4-BE49-F238E27FC236}">
                      <a16:creationId xmlns:a16="http://schemas.microsoft.com/office/drawing/2014/main" id="{5FE38092-EAA7-4352-884B-246ACA88C4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18">
                  <a:extLst>
                    <a:ext uri="{FF2B5EF4-FFF2-40B4-BE49-F238E27FC236}">
                      <a16:creationId xmlns:a16="http://schemas.microsoft.com/office/drawing/2014/main" id="{3348B502-E137-4F9E-A008-CA19609E4CC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2" name="Freeform 19">
                  <a:extLst>
                    <a:ext uri="{FF2B5EF4-FFF2-40B4-BE49-F238E27FC236}">
                      <a16:creationId xmlns:a16="http://schemas.microsoft.com/office/drawing/2014/main" id="{E3DCED55-DB41-4441-BF74-B2043B7A36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3" name="Freeform 20">
                  <a:extLst>
                    <a:ext uri="{FF2B5EF4-FFF2-40B4-BE49-F238E27FC236}">
                      <a16:creationId xmlns:a16="http://schemas.microsoft.com/office/drawing/2014/main" id="{61DB5D20-36C4-4888-A645-78D24BA231A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Freeform 21">
                  <a:extLst>
                    <a:ext uri="{FF2B5EF4-FFF2-40B4-BE49-F238E27FC236}">
                      <a16:creationId xmlns:a16="http://schemas.microsoft.com/office/drawing/2014/main" id="{7C318EB1-D699-49CE-BD89-37663BAA9D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5" name="Freeform 22">
                  <a:extLst>
                    <a:ext uri="{FF2B5EF4-FFF2-40B4-BE49-F238E27FC236}">
                      <a16:creationId xmlns:a16="http://schemas.microsoft.com/office/drawing/2014/main" id="{AFC0F2C5-261F-4098-9B72-B9345D865F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6" name="Freeform 23">
                  <a:extLst>
                    <a:ext uri="{FF2B5EF4-FFF2-40B4-BE49-F238E27FC236}">
                      <a16:creationId xmlns:a16="http://schemas.microsoft.com/office/drawing/2014/main" id="{55EE84BF-C7A7-4D34-8DC9-4AD5FF1CA9A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7" name="Freeform 24">
                  <a:extLst>
                    <a:ext uri="{FF2B5EF4-FFF2-40B4-BE49-F238E27FC236}">
                      <a16:creationId xmlns:a16="http://schemas.microsoft.com/office/drawing/2014/main" id="{5A484BDA-F454-4A97-8ED6-B566AAE11CD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8" name="Freeform 25">
                  <a:extLst>
                    <a:ext uri="{FF2B5EF4-FFF2-40B4-BE49-F238E27FC236}">
                      <a16:creationId xmlns:a16="http://schemas.microsoft.com/office/drawing/2014/main" id="{B96DAFC0-713E-4954-A225-6F0BD79E8A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9" name="Freeform 26">
                  <a:extLst>
                    <a:ext uri="{FF2B5EF4-FFF2-40B4-BE49-F238E27FC236}">
                      <a16:creationId xmlns:a16="http://schemas.microsoft.com/office/drawing/2014/main" id="{7FF995A6-905D-4753-B767-71433A473D1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0" name="Freeform 27">
                  <a:extLst>
                    <a:ext uri="{FF2B5EF4-FFF2-40B4-BE49-F238E27FC236}">
                      <a16:creationId xmlns:a16="http://schemas.microsoft.com/office/drawing/2014/main" id="{374E9972-0296-40AA-8414-7BC395722A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1" name="Freeform 28">
                  <a:extLst>
                    <a:ext uri="{FF2B5EF4-FFF2-40B4-BE49-F238E27FC236}">
                      <a16:creationId xmlns:a16="http://schemas.microsoft.com/office/drawing/2014/main" id="{83BCB597-7FF3-4A8D-BADF-CE65CE0775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2" name="Freeform 29">
                  <a:extLst>
                    <a:ext uri="{FF2B5EF4-FFF2-40B4-BE49-F238E27FC236}">
                      <a16:creationId xmlns:a16="http://schemas.microsoft.com/office/drawing/2014/main" id="{FFFF697F-8ABD-482C-BC0F-054C78CEDFD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3" name="Freeform 30">
                  <a:extLst>
                    <a:ext uri="{FF2B5EF4-FFF2-40B4-BE49-F238E27FC236}">
                      <a16:creationId xmlns:a16="http://schemas.microsoft.com/office/drawing/2014/main" id="{F59AA8F7-7EE2-43BB-A7F3-2FB04E4A80A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4" name="Freeform 31">
                  <a:extLst>
                    <a:ext uri="{FF2B5EF4-FFF2-40B4-BE49-F238E27FC236}">
                      <a16:creationId xmlns:a16="http://schemas.microsoft.com/office/drawing/2014/main" id="{17DD21FC-E647-41B0-B3A0-9AA58720D7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5" name="Freeform 32">
                  <a:extLst>
                    <a:ext uri="{FF2B5EF4-FFF2-40B4-BE49-F238E27FC236}">
                      <a16:creationId xmlns:a16="http://schemas.microsoft.com/office/drawing/2014/main" id="{A455BD9E-41A7-4ABD-B8C8-324E55C066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6" name="Freeform 33">
                  <a:extLst>
                    <a:ext uri="{FF2B5EF4-FFF2-40B4-BE49-F238E27FC236}">
                      <a16:creationId xmlns:a16="http://schemas.microsoft.com/office/drawing/2014/main" id="{406B8B70-90A9-4392-8464-B4369AA2FF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7" name="Freeform 34">
                  <a:extLst>
                    <a:ext uri="{FF2B5EF4-FFF2-40B4-BE49-F238E27FC236}">
                      <a16:creationId xmlns:a16="http://schemas.microsoft.com/office/drawing/2014/main" id="{23A4AB0D-F992-4E63-A2ED-D485CAE707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8" name="Freeform 35">
                  <a:extLst>
                    <a:ext uri="{FF2B5EF4-FFF2-40B4-BE49-F238E27FC236}">
                      <a16:creationId xmlns:a16="http://schemas.microsoft.com/office/drawing/2014/main" id="{3C0C1993-095E-4370-84D9-BF73614462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9" name="Freeform 36">
                  <a:extLst>
                    <a:ext uri="{FF2B5EF4-FFF2-40B4-BE49-F238E27FC236}">
                      <a16:creationId xmlns:a16="http://schemas.microsoft.com/office/drawing/2014/main" id="{1E35C8BE-10D6-45BE-A3B8-0064F29A68C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2" name="Group 4"/>
          <p:cNvGrpSpPr/>
          <p:nvPr/>
        </p:nvGrpSpPr>
        <p:grpSpPr>
          <a:xfrm>
            <a:off x="637255" y="1563300"/>
            <a:ext cx="21780675" cy="817469"/>
            <a:chOff x="803985" y="1892299"/>
            <a:chExt cx="21782093" cy="817373"/>
          </a:xfrm>
        </p:grpSpPr>
        <p:sp>
          <p:nvSpPr>
            <p:cNvPr id="3" name="Rounded Rectangle 2"/>
            <p:cNvSpPr/>
            <p:nvPr/>
          </p:nvSpPr>
          <p:spPr>
            <a:xfrm>
              <a:off x="803985" y="1905000"/>
              <a:ext cx="126929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543774" cy="769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20498517" cy="7693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9" name="Group 144"/>
          <p:cNvGrpSpPr/>
          <p:nvPr/>
        </p:nvGrpSpPr>
        <p:grpSpPr>
          <a:xfrm>
            <a:off x="1003251" y="3575163"/>
            <a:ext cx="22520454" cy="4334611"/>
            <a:chOff x="1076414" y="3106247"/>
            <a:chExt cx="21952579" cy="4643160"/>
          </a:xfrm>
        </p:grpSpPr>
        <p:sp>
          <p:nvSpPr>
            <p:cNvPr id="40" name="Rounded Rectangle 39"/>
            <p:cNvSpPr/>
            <p:nvPr/>
          </p:nvSpPr>
          <p:spPr>
            <a:xfrm>
              <a:off x="1312551" y="3442478"/>
              <a:ext cx="21716442" cy="4306929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1" name="Group 65"/>
            <p:cNvGrpSpPr/>
            <p:nvPr/>
          </p:nvGrpSpPr>
          <p:grpSpPr>
            <a:xfrm>
              <a:off x="1076414" y="3106247"/>
              <a:ext cx="4448211" cy="824978"/>
              <a:chOff x="166396" y="8712046"/>
              <a:chExt cx="4448211" cy="824978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3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5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6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7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8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9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1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2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4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5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44" name="TextBox 43"/>
              <p:cNvSpPr txBox="1"/>
              <p:nvPr/>
            </p:nvSpPr>
            <p:spPr>
              <a:xfrm>
                <a:off x="932118" y="8712046"/>
                <a:ext cx="3008282" cy="8242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 thức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525AA9F3-7445-4201-8A18-A766ACB4B39A}"/>
              </a:ext>
            </a:extLst>
          </p:cNvPr>
          <p:cNvGrpSpPr/>
          <p:nvPr/>
        </p:nvGrpSpPr>
        <p:grpSpPr>
          <a:xfrm>
            <a:off x="644526" y="2493651"/>
            <a:ext cx="6084118" cy="872959"/>
            <a:chOff x="644526" y="2493651"/>
            <a:chExt cx="6084118" cy="872959"/>
          </a:xfrm>
        </p:grpSpPr>
        <p:grpSp>
          <p:nvGrpSpPr>
            <p:cNvPr id="6" name="Group 5"/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002607" y="2795826"/>
                <a:ext cx="52289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</p:grp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BB39B5B7-3DB5-4ACB-ABD6-761CF63F0177}"/>
                </a:ext>
              </a:extLst>
            </p:cNvPr>
            <p:cNvSpPr/>
            <p:nvPr/>
          </p:nvSpPr>
          <p:spPr>
            <a:xfrm>
              <a:off x="1673093" y="2493651"/>
              <a:ext cx="5055551" cy="7922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400" b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 dài của vectơ</a:t>
              </a:r>
              <a:endParaRPr lang="en-US" sz="4400">
                <a:solidFill>
                  <a:srgbClr val="16608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4BEA347-8B13-4D48-9EE4-E1F312C294C7}"/>
                  </a:ext>
                </a:extLst>
              </p:cNvPr>
              <p:cNvSpPr/>
              <p:nvPr/>
            </p:nvSpPr>
            <p:spPr>
              <a:xfrm>
                <a:off x="2852958" y="4570148"/>
                <a:ext cx="15963203" cy="29542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180340" algn="just">
                  <a:lnSpc>
                    <a:spcPct val="115000"/>
                  </a:lnSpc>
                  <a:spcBef>
                    <a:spcPts val="15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b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indent="180340" algn="ctr">
                  <a:lnSpc>
                    <a:spcPct val="115000"/>
                  </a:lnSpc>
                  <a:spcBef>
                    <a:spcPts val="15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467995" algn="l"/>
                    <a:tab pos="540385" algn="l"/>
                    <a:tab pos="648335" algn="l"/>
                    <a:tab pos="1260475" algn="l"/>
                    <a:tab pos="3780790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borderBox>
                      <m:borderBoxPr>
                        <m:ctrlP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orderBox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</m:acc>
                          </m:e>
                        </m:d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bSup>
                              <m:sSubSup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  <m:sub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Sup>
                              <m:sSubSup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𝐚</m:t>
                                </m:r>
                              </m:e>
                              <m:sub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  <m:sup>
                                <m:r>
                                  <a:rPr lang="en-US" sz="4400" b="1" i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bSup>
                          </m:e>
                        </m:rad>
                      </m:e>
                    </m:borderBox>
                  </m:oMath>
                </a14:m>
                <a:endPara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4BEA347-8B13-4D48-9EE4-E1F312C294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2958" y="4570148"/>
                <a:ext cx="15963203" cy="2954270"/>
              </a:xfrm>
              <a:prstGeom prst="rect">
                <a:avLst/>
              </a:prstGeom>
              <a:blipFill>
                <a:blip r:embed="rId2"/>
                <a:stretch>
                  <a:fillRect l="-382" t="-35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92D1BFCF-7CB1-4008-BB98-644259005260}"/>
                  </a:ext>
                </a:extLst>
              </p:cNvPr>
              <p:cNvSpPr/>
              <p:nvPr/>
            </p:nvSpPr>
            <p:spPr>
              <a:xfrm>
                <a:off x="7790920" y="9346123"/>
                <a:ext cx="10500631" cy="8131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l-NL" sz="4400" b="1"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</m:acc>
                      </m:e>
                      <m:sup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</m:acc>
                    <m:r>
                      <a:rPr lang="nl-NL" sz="44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</m:acc>
                    <m:r>
                      <a:rPr lang="nl-NL" sz="4400" b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nl-NL" sz="4400" b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nl-NL" sz="4400" b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  <m:r>
                      <a:rPr lang="nl-NL" sz="4400" b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𝐚</m:t>
                        </m:r>
                      </m:e>
                      <m:sub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  <m:sup>
                        <m:r>
                          <a:rPr lang="nl-NL" sz="4400" b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92D1BFCF-7CB1-4008-BB98-6442590052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920" y="9346123"/>
                <a:ext cx="10500631" cy="813171"/>
              </a:xfrm>
              <a:prstGeom prst="rect">
                <a:avLst/>
              </a:prstGeom>
              <a:blipFill>
                <a:blip r:embed="rId3"/>
                <a:stretch>
                  <a:fillRect l="-2322" t="-11940" b="-320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E347313-675F-48ED-9D1F-04CF12654190}"/>
                  </a:ext>
                </a:extLst>
              </p:cNvPr>
              <p:cNvSpPr/>
              <p:nvPr/>
            </p:nvSpPr>
            <p:spPr>
              <a:xfrm>
                <a:off x="7687731" y="10445248"/>
                <a:ext cx="3870162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𝐌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à: 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</m:e>
                        <m:sup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nl-NL" sz="4400" b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nl-NL" sz="4400" b="1"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4E347313-675F-48ED-9D1F-04CF126541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7731" y="10445248"/>
                <a:ext cx="3870162" cy="7847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855A325-B581-4E2E-8728-7FF25817A5DB}"/>
                  </a:ext>
                </a:extLst>
              </p:cNvPr>
              <p:cNvSpPr/>
              <p:nvPr/>
            </p:nvSpPr>
            <p:spPr>
              <a:xfrm>
                <a:off x="7739470" y="11051909"/>
                <a:ext cx="7756162" cy="15086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/>
                        </a:rPr>
                        <m:t>     </m:t>
                      </m:r>
                      <m:r>
                        <a:rPr lang="en-US" sz="4400" b="1" smtClean="0">
                          <a:latin typeface="Cambria Math" panose="02040503050406030204" pitchFamily="18" charset="0"/>
                        </a:rPr>
                        <m:t>𝐍</m:t>
                      </m:r>
                      <m:r>
                        <a:rPr lang="en-US" sz="4400" b="1" smtClean="0">
                          <a:latin typeface="Cambria Math" panose="02040503050406030204" pitchFamily="18" charset="0"/>
                        </a:rPr>
                        <m:t>ê</m:t>
                      </m:r>
                      <m:r>
                        <a:rPr lang="en-US" sz="4400" b="1" smtClean="0">
                          <a:latin typeface="Cambria Math" panose="02040503050406030204" pitchFamily="18" charset="0"/>
                        </a:rPr>
                        <m:t>𝐧</m:t>
                      </m:r>
                      <m:r>
                        <a:rPr lang="en-US" sz="4400" b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4400" b="1" i="1" smtClean="0">
                          <a:latin typeface="Cambria Math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</m:e>
                      </m:d>
                      <m:r>
                        <a:rPr lang="nl-NL" sz="44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nl-NL" sz="4400" b="1"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e>
                              </m:acc>
                            </m:e>
                            <m:sup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nl-NL" sz="4400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r>
                            <a:rPr lang="nl-NL" sz="4400" b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b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nl-NL" sz="44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5855A325-B581-4E2E-8728-7FF25817A5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9470" y="11051909"/>
                <a:ext cx="7756162" cy="15086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3" grpId="0"/>
      <p:bldP spid="2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383473"/>
            <a:ext cx="184718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383473"/>
            <a:ext cx="184718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96EA4C0-3D39-4BBC-9DBE-19228DDD0A70}"/>
              </a:ext>
            </a:extLst>
          </p:cNvPr>
          <p:cNvGrpSpPr/>
          <p:nvPr/>
        </p:nvGrpSpPr>
        <p:grpSpPr>
          <a:xfrm>
            <a:off x="1401398" y="7875890"/>
            <a:ext cx="20872516" cy="2103045"/>
            <a:chOff x="1304912" y="4963660"/>
            <a:chExt cx="18678972" cy="2103045"/>
          </a:xfrm>
        </p:grpSpPr>
        <p:sp>
          <p:nvSpPr>
            <p:cNvPr id="53" name="Rounded Rectangle 52"/>
            <p:cNvSpPr/>
            <p:nvPr/>
          </p:nvSpPr>
          <p:spPr>
            <a:xfrm>
              <a:off x="1321556" y="4977966"/>
              <a:ext cx="18662328" cy="20887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63660"/>
              <a:ext cx="3666638" cy="769441"/>
              <a:chOff x="1224541" y="6305967"/>
              <a:chExt cx="3568118" cy="10042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11530" y="5307522"/>
                <a:ext cx="96585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1983988" cy="10042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6"/>
                <a:ext cx="619283" cy="96585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3307E01-F01E-49D1-80DA-49122F3538BA}"/>
              </a:ext>
            </a:extLst>
          </p:cNvPr>
          <p:cNvGrpSpPr/>
          <p:nvPr/>
        </p:nvGrpSpPr>
        <p:grpSpPr>
          <a:xfrm>
            <a:off x="1334146" y="4977663"/>
            <a:ext cx="20939768" cy="2088739"/>
            <a:chOff x="1290017" y="3103722"/>
            <a:chExt cx="18662877" cy="2262663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666641"/>
              <a:ext cx="18662877" cy="169974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1857154" cy="6033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ụ 1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1334147" y="1861102"/>
            <a:ext cx="4979882" cy="914374"/>
            <a:chOff x="7459670" y="9982200"/>
            <a:chExt cx="4980784" cy="914539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347998" cy="769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914539"/>
              <a:chOff x="7459669" y="7543800"/>
              <a:chExt cx="1381118" cy="914539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42893" y="7688759"/>
                  <a:ext cx="53934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204325"/>
              </p:ext>
            </p:extLst>
          </p:nvPr>
        </p:nvGraphicFramePr>
        <p:xfrm>
          <a:off x="7977554" y="398934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77554" y="3989348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45">
                <a:extLst>
                  <a:ext uri="{FF2B5EF4-FFF2-40B4-BE49-F238E27FC236}">
                    <a16:creationId xmlns:a16="http://schemas.microsoft.com/office/drawing/2014/main" id="{F1150445-9290-450F-AC21-33DE839822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6603" y="5891533"/>
                <a:ext cx="7221592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kumimoji="0" lang="en-US" altLang="en-US" sz="4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0" name="Rectangle 45">
                <a:extLst>
                  <a:ext uri="{FF2B5EF4-FFF2-40B4-BE49-F238E27FC236}">
                    <a16:creationId xmlns:a16="http://schemas.microsoft.com/office/drawing/2014/main" id="{F1150445-9290-450F-AC21-33DE839822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36603" y="5891533"/>
                <a:ext cx="7221592" cy="769441"/>
              </a:xfrm>
              <a:prstGeom prst="rect">
                <a:avLst/>
              </a:prstGeom>
              <a:blipFill>
                <a:blip r:embed="rId5"/>
                <a:stretch>
                  <a:fillRect l="-3376" t="-15748" b="-3622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2216A284-5E3E-4D09-84D2-CABEA0FE8A43}"/>
                  </a:ext>
                </a:extLst>
              </p:cNvPr>
              <p:cNvSpPr/>
              <p:nvPr/>
            </p:nvSpPr>
            <p:spPr>
              <a:xfrm>
                <a:off x="7206500" y="8439205"/>
                <a:ext cx="6077369" cy="9158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2216A284-5E3E-4D09-84D2-CABEA0FE8A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6500" y="8439205"/>
                <a:ext cx="6077369" cy="91582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4" name="Group 163">
            <a:extLst>
              <a:ext uri="{FF2B5EF4-FFF2-40B4-BE49-F238E27FC236}">
                <a16:creationId xmlns:a16="http://schemas.microsoft.com/office/drawing/2014/main" id="{A4F35789-6CAE-4B97-8AF6-CD53D7743E33}"/>
              </a:ext>
            </a:extLst>
          </p:cNvPr>
          <p:cNvGrpSpPr/>
          <p:nvPr/>
        </p:nvGrpSpPr>
        <p:grpSpPr>
          <a:xfrm>
            <a:off x="1401433" y="3115024"/>
            <a:ext cx="6240273" cy="873427"/>
            <a:chOff x="644526" y="2493183"/>
            <a:chExt cx="6240273" cy="873427"/>
          </a:xfrm>
        </p:grpSpPr>
        <p:grpSp>
          <p:nvGrpSpPr>
            <p:cNvPr id="165" name="Group 164">
              <a:extLst>
                <a:ext uri="{FF2B5EF4-FFF2-40B4-BE49-F238E27FC236}">
                  <a16:creationId xmlns:a16="http://schemas.microsoft.com/office/drawing/2014/main" id="{A3A009A2-F6EC-4E90-90B8-24B622EE1FB5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67" name="Rounded Rectangle 7">
                <a:extLst>
                  <a:ext uri="{FF2B5EF4-FFF2-40B4-BE49-F238E27FC236}">
                    <a16:creationId xmlns:a16="http://schemas.microsoft.com/office/drawing/2014/main" id="{5E959C6C-052A-47EF-BA5A-8C073902DD8E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id="{0A4D5F51-9DCA-42A2-B7D8-C446F7A4EC18}"/>
                  </a:ext>
                </a:extLst>
              </p:cNvPr>
              <p:cNvSpPr txBox="1"/>
              <p:nvPr/>
            </p:nvSpPr>
            <p:spPr>
              <a:xfrm>
                <a:off x="1002607" y="2795826"/>
                <a:ext cx="52289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</p:grpSp>
        <p:sp>
          <p:nvSpPr>
            <p:cNvPr id="166" name="Rectangle 165">
              <a:extLst>
                <a:ext uri="{FF2B5EF4-FFF2-40B4-BE49-F238E27FC236}">
                  <a16:creationId xmlns:a16="http://schemas.microsoft.com/office/drawing/2014/main" id="{171B34E8-C669-4587-8B0C-4B5AB413D2DC}"/>
                </a:ext>
              </a:extLst>
            </p:cNvPr>
            <p:cNvSpPr/>
            <p:nvPr/>
          </p:nvSpPr>
          <p:spPr>
            <a:xfrm>
              <a:off x="1829248" y="2493183"/>
              <a:ext cx="5055551" cy="7922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4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</a:t>
              </a:r>
              <a:r>
                <a:rPr lang="en-US" sz="44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ài</a:t>
              </a:r>
              <a:r>
                <a:rPr lang="en-US" sz="44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endParaRPr lang="en-US" sz="4400" dirty="0">
                <a:solidFill>
                  <a:srgbClr val="16608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7657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383473"/>
            <a:ext cx="184718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383473"/>
            <a:ext cx="184718" cy="769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B5153E5-1A53-440A-B1BF-D3E6C9C2BC57}"/>
              </a:ext>
            </a:extLst>
          </p:cNvPr>
          <p:cNvGrpSpPr/>
          <p:nvPr/>
        </p:nvGrpSpPr>
        <p:grpSpPr>
          <a:xfrm>
            <a:off x="1871200" y="6859588"/>
            <a:ext cx="21198739" cy="6287622"/>
            <a:chOff x="1304912" y="4963660"/>
            <a:chExt cx="21198739" cy="6287622"/>
          </a:xfrm>
        </p:grpSpPr>
        <p:sp>
          <p:nvSpPr>
            <p:cNvPr id="53" name="Rounded Rectangle 52"/>
            <p:cNvSpPr/>
            <p:nvPr/>
          </p:nvSpPr>
          <p:spPr>
            <a:xfrm>
              <a:off x="1321555" y="5038624"/>
              <a:ext cx="21182096" cy="621265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4912" y="4963660"/>
              <a:ext cx="3666638" cy="769441"/>
              <a:chOff x="1224541" y="6305967"/>
              <a:chExt cx="3568118" cy="10042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11530" y="5307522"/>
                <a:ext cx="96585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305967"/>
                <a:ext cx="2216975" cy="10042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6"/>
                <a:ext cx="619283" cy="96585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C3307E01-F01E-49D1-80DA-49122F3538BA}"/>
              </a:ext>
            </a:extLst>
          </p:cNvPr>
          <p:cNvGrpSpPr/>
          <p:nvPr/>
        </p:nvGrpSpPr>
        <p:grpSpPr>
          <a:xfrm>
            <a:off x="1806718" y="4110014"/>
            <a:ext cx="21263221" cy="2338802"/>
            <a:chOff x="1290017" y="3103722"/>
            <a:chExt cx="21263221" cy="2338802"/>
          </a:xfrm>
        </p:grpSpPr>
        <p:sp>
          <p:nvSpPr>
            <p:cNvPr id="62" name="Rounded Rectangle 61"/>
            <p:cNvSpPr/>
            <p:nvPr/>
          </p:nvSpPr>
          <p:spPr>
            <a:xfrm>
              <a:off x="1290017" y="3666642"/>
              <a:ext cx="21263221" cy="17758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90017" y="3103722"/>
              <a:ext cx="3342357" cy="1176022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2083728" cy="6153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ụ 2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34" tIns="45717" rIns="91434" bIns="45717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id="{50D544DF-A435-436C-8A27-966FF114718F}"/>
              </a:ext>
            </a:extLst>
          </p:cNvPr>
          <p:cNvGrpSpPr/>
          <p:nvPr/>
        </p:nvGrpSpPr>
        <p:grpSpPr>
          <a:xfrm>
            <a:off x="1334146" y="1861102"/>
            <a:ext cx="4979881" cy="914374"/>
            <a:chOff x="7459670" y="9982200"/>
            <a:chExt cx="4980783" cy="914539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3347997" cy="769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914539"/>
              <a:chOff x="7459669" y="7543800"/>
              <a:chExt cx="1381118" cy="914539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42893" y="7688759"/>
                  <a:ext cx="53934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  <a:endPara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EBE03BA-4D54-4515-A2DF-ACAB3F703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82043"/>
              </p:ext>
            </p:extLst>
          </p:nvPr>
        </p:nvGraphicFramePr>
        <p:xfrm>
          <a:off x="6555958" y="2859104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EBE03BA-4D54-4515-A2DF-ACAB3F703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5958" y="2859104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45">
                <a:extLst>
                  <a:ext uri="{FF2B5EF4-FFF2-40B4-BE49-F238E27FC236}">
                    <a16:creationId xmlns:a16="http://schemas.microsoft.com/office/drawing/2014/main" id="{18428E6B-630C-4A18-BAE6-B93D90AE54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40724" y="5001990"/>
                <a:ext cx="11245899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400" b="1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kumimoji="0" lang="en-US" altLang="en-US" sz="4400" b="1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 </a:t>
                </a:r>
                <a:r>
                  <a:rPr kumimoji="0" lang="en-US" altLang="en-US" sz="4400" b="1" u="none" strike="noStrike" cap="none" normalizeH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kumimoji="0" lang="en-US" altLang="en-US" sz="4400" b="1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𝐦</m:t>
                        </m:r>
                      </m:e>
                    </m:d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𝐜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ó độ 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𝐝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à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𝐢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𝐧𝐡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ỏ 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𝐧𝐡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ấ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𝐭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r>
                  <a:rPr kumimoji="0" lang="en-US" altLang="en-US" sz="4400" b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1" name="Rectangle 45">
                <a:extLst>
                  <a:ext uri="{FF2B5EF4-FFF2-40B4-BE49-F238E27FC236}">
                    <a16:creationId xmlns:a16="http://schemas.microsoft.com/office/drawing/2014/main" id="{18428E6B-630C-4A18-BAE6-B93D90AE54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40724" y="5001990"/>
                <a:ext cx="11245899" cy="769441"/>
              </a:xfrm>
              <a:prstGeom prst="rect">
                <a:avLst/>
              </a:prstGeom>
              <a:blipFill>
                <a:blip r:embed="rId5"/>
                <a:stretch>
                  <a:fillRect l="-2168" t="-16667" b="-365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1C41E8F0-287B-47F1-9F51-FBE524F6EF04}"/>
                  </a:ext>
                </a:extLst>
              </p:cNvPr>
              <p:cNvSpPr/>
              <p:nvPr/>
            </p:nvSpPr>
            <p:spPr>
              <a:xfrm>
                <a:off x="5222395" y="7623284"/>
                <a:ext cx="14810465" cy="966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𝐮</m:t>
                            </m:r>
                          </m:e>
                        </m:acc>
                      </m:e>
                    </m:d>
                    <m:r>
                      <a:rPr lang="en-US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𝐦</m:t>
                            </m:r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𝐦</m:t>
                            </m:r>
                          </m:e>
                          <m:sup>
                            <m:r>
                              <a:rPr lang="en-US" sz="4400" b="1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 smtClean="0">
                                <a:latin typeface="Cambria Math" panose="02040503050406030204" pitchFamily="18" charset="0"/>
                              </a:rPr>
                              <m:t>𝟐𝐦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𝟐𝐦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rad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𝐦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𝐦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1C41E8F0-287B-47F1-9F51-FBE524F6EF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2395" y="7623284"/>
                <a:ext cx="14810465" cy="966675"/>
              </a:xfrm>
              <a:prstGeom prst="rect">
                <a:avLst/>
              </a:prstGeom>
              <a:blipFill>
                <a:blip r:embed="rId6"/>
                <a:stretch>
                  <a:fillRect b="-25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7F7EA46-265F-420C-9A57-6B5F30F0CB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69907"/>
              </p:ext>
            </p:extLst>
          </p:nvPr>
        </p:nvGraphicFramePr>
        <p:xfrm>
          <a:off x="6330671" y="9352373"/>
          <a:ext cx="70770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076769" imgH="1866623" progId="Equation.DSMT4">
                  <p:embed/>
                </p:oleObj>
              </mc:Choice>
              <mc:Fallback>
                <p:oleObj name="Equation" r:id="rId7" imgW="7076769" imgH="18666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30671" y="9352373"/>
                        <a:ext cx="7077075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E260878-D03C-4AC3-974C-B8764A23EE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32681"/>
              </p:ext>
            </p:extLst>
          </p:nvPr>
        </p:nvGraphicFramePr>
        <p:xfrm>
          <a:off x="5222395" y="11550218"/>
          <a:ext cx="5514975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15112" imgH="1476340" progId="Equation.DSMT4">
                  <p:embed/>
                </p:oleObj>
              </mc:Choice>
              <mc:Fallback>
                <p:oleObj name="Equation" r:id="rId9" imgW="5515112" imgH="1476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22395" y="11550218"/>
                        <a:ext cx="5514975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A40AB90-9B77-46A5-85F7-3F15E6547692}"/>
              </a:ext>
            </a:extLst>
          </p:cNvPr>
          <p:cNvGrpSpPr/>
          <p:nvPr/>
        </p:nvGrpSpPr>
        <p:grpSpPr>
          <a:xfrm>
            <a:off x="1401433" y="3115024"/>
            <a:ext cx="6240273" cy="873427"/>
            <a:chOff x="644526" y="2493183"/>
            <a:chExt cx="6240273" cy="873427"/>
          </a:xfrm>
        </p:grpSpPr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72667F29-3065-4A37-AA91-69267A46704C}"/>
                </a:ext>
              </a:extLst>
            </p:cNvPr>
            <p:cNvGrpSpPr/>
            <p:nvPr/>
          </p:nvGrpSpPr>
          <p:grpSpPr>
            <a:xfrm>
              <a:off x="644526" y="2533888"/>
              <a:ext cx="1269206" cy="832722"/>
              <a:chOff x="644526" y="2795826"/>
              <a:chExt cx="1269206" cy="832722"/>
            </a:xfrm>
          </p:grpSpPr>
          <p:sp>
            <p:nvSpPr>
              <p:cNvPr id="106" name="Rounded Rectangle 7">
                <a:extLst>
                  <a:ext uri="{FF2B5EF4-FFF2-40B4-BE49-F238E27FC236}">
                    <a16:creationId xmlns:a16="http://schemas.microsoft.com/office/drawing/2014/main" id="{9267B2AF-1450-43BE-B0A8-99E16383AFE5}"/>
                  </a:ext>
                </a:extLst>
              </p:cNvPr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BBF5FB63-DC14-4250-B80D-C59CDF5D8A7B}"/>
                  </a:ext>
                </a:extLst>
              </p:cNvPr>
              <p:cNvSpPr txBox="1"/>
              <p:nvPr/>
            </p:nvSpPr>
            <p:spPr>
              <a:xfrm>
                <a:off x="1002607" y="2795826"/>
                <a:ext cx="52289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</p:grpSp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079DBE37-B02E-45A4-9E90-3E96F8D1C783}"/>
                </a:ext>
              </a:extLst>
            </p:cNvPr>
            <p:cNvSpPr/>
            <p:nvPr/>
          </p:nvSpPr>
          <p:spPr>
            <a:xfrm>
              <a:off x="1829248" y="2493183"/>
              <a:ext cx="5055551" cy="7922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180340" algn="just">
                <a:lnSpc>
                  <a:spcPct val="115000"/>
                </a:lnSpc>
                <a:spcBef>
                  <a:spcPts val="150"/>
                </a:spcBef>
                <a:spcAft>
                  <a:spcPts val="1000"/>
                </a:spcAft>
                <a:tabLst>
                  <a:tab pos="180340" algn="l"/>
                  <a:tab pos="288290" algn="l"/>
                  <a:tab pos="467995" algn="l"/>
                  <a:tab pos="540385" algn="l"/>
                  <a:tab pos="648335" algn="l"/>
                  <a:tab pos="1260475" algn="l"/>
                  <a:tab pos="3780790" algn="l"/>
                </a:tabLst>
              </a:pPr>
              <a:r>
                <a:rPr lang="en-US" sz="44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</a:t>
              </a:r>
              <a:r>
                <a:rPr lang="en-US" sz="44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ài</a:t>
              </a:r>
              <a:r>
                <a:rPr lang="en-US" sz="44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endParaRPr lang="en-US" sz="4400" dirty="0">
                <a:solidFill>
                  <a:srgbClr val="16608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422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102" grpId="0"/>
    </p:bldLst>
  </p:timing>
</p:sld>
</file>

<file path=ppt/theme/theme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79</TotalTime>
  <Words>3114</Words>
  <PresentationFormat>Custom</PresentationFormat>
  <Paragraphs>454</Paragraphs>
  <Slides>3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Arial</vt:lpstr>
      <vt:lpstr>Cabrimath</vt:lpstr>
      <vt:lpstr>Calibri</vt:lpstr>
      <vt:lpstr>Calibri Light</vt:lpstr>
      <vt:lpstr>Cambria Math</vt:lpstr>
      <vt:lpstr>Tahoma</vt:lpstr>
      <vt:lpstr>Times New Roman</vt:lpstr>
      <vt:lpstr>2_Office Theme</vt:lpstr>
      <vt:lpstr>1_Custom Design</vt:lpstr>
      <vt:lpstr>Custom Desig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07T06:38:09Z</dcterms:created>
  <dcterms:modified xsi:type="dcterms:W3CDTF">2021-09-18T07:02:17Z</dcterms:modified>
</cp:coreProperties>
</file>